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sldIdLst>
    <p:sldId id="259" r:id="rId5"/>
    <p:sldId id="260" r:id="rId6"/>
    <p:sldId id="257" r:id="rId7"/>
    <p:sldId id="258" r:id="rId8"/>
    <p:sldId id="261" r:id="rId9"/>
    <p:sldId id="267" r:id="rId10"/>
    <p:sldId id="268" r:id="rId11"/>
    <p:sldId id="269" r:id="rId12"/>
    <p:sldId id="275" r:id="rId13"/>
    <p:sldId id="270" r:id="rId14"/>
    <p:sldId id="271" r:id="rId15"/>
    <p:sldId id="272" r:id="rId16"/>
    <p:sldId id="273" r:id="rId17"/>
    <p:sldId id="276" r:id="rId18"/>
    <p:sldId id="277" r:id="rId19"/>
    <p:sldId id="274" r:id="rId20"/>
    <p:sldId id="262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64" r:id="rId34"/>
    <p:sldId id="265" r:id="rId35"/>
    <p:sldId id="266" r:id="rId36"/>
    <p:sldId id="291" r:id="rId37"/>
    <p:sldId id="292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84" y="16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01-22T02:29:45.313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F0688D4F-2081-4850-997D-8FF1CC6284AD}" emma:medium="tactile" emma:mode="ink">
          <msink:context xmlns:msink="http://schemas.microsoft.com/ink/2010/main" type="writingRegion" rotatedBoundingBox="3139,2974 31930,4932 31230,15224 2439,13266"/>
        </emma:interpretation>
      </emma:emma>
    </inkml:annotationXML>
    <inkml:traceGroup>
      <inkml:annotationXML>
        <emma:emma xmlns:emma="http://www.w3.org/2003/04/emma" version="1.0">
          <emma:interpretation id="{9798ABB5-F0F3-4E74-87E0-CBD9E28E29DB}" emma:medium="tactile" emma:mode="ink">
            <msink:context xmlns:msink="http://schemas.microsoft.com/ink/2010/main" type="paragraph" rotatedBoundingBox="3139,2974 31930,4932 31571,10203 2781,82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F62A8D1-1EAE-4E96-B331-518609FAE5B2}" emma:medium="tactile" emma:mode="ink">
              <msink:context xmlns:msink="http://schemas.microsoft.com/ink/2010/main" type="line" rotatedBoundingBox="3139,2974 31930,4932 31571,10203 2781,8245"/>
            </emma:interpretation>
          </emma:emma>
        </inkml:annotationXML>
        <inkml:traceGroup>
          <inkml:annotationXML>
            <emma:emma xmlns:emma="http://www.w3.org/2003/04/emma" version="1.0">
              <emma:interpretation id="{EDB3E296-895D-4F64-B790-6556C0745A65}" emma:medium="tactile" emma:mode="ink">
                <msink:context xmlns:msink="http://schemas.microsoft.com/ink/2010/main" type="inkWord" rotatedBoundingBox="3704,5439 5246,6706 4083,8122 2540,6855"/>
              </emma:interpretation>
              <emma:one-of disjunction-type="recognition" id="oneOf0">
                <emma:interpretation id="interp0" emma:lang="en-US" emma:confidence="1">
                  <emma:literal>e</emma:literal>
                </emma:interpretation>
                <emma:interpretation id="interp1" emma:lang="en-US" emma:confidence="0">
                  <emma:literal>eh</emma:literal>
                </emma:interpretation>
                <emma:interpretation id="interp2" emma:lang="en-US" emma:confidence="0">
                  <emma:literal>ed</emma:literal>
                </emma:interpretation>
                <emma:interpretation id="interp3" emma:lang="en-US" emma:confidence="0">
                  <emma:literal>el</emma:literal>
                </emma:interpretation>
                <emma:interpretation id="interp4" emma:lang="en-US" emma:confidence="0">
                  <emma:literal>em</emma:literal>
                </emma:interpretation>
              </emma:one-of>
            </emma:emma>
          </inkml:annotationXML>
          <inkml:trace contextRef="#ctx0" brushRef="#br0">335 548 69 0,'0'0'24'16,"0"0"9"-16,17-44-5 16,-17 44-4-16,0 0-2 15,0 0-3-15,0 0-2 16,58 35-4-16,-58-35-7 15,44 9-6-15,-5-1 0 16,10 1 0-16,8 0 0 0,5-5 0 16,13-4 0-16,8 5 0 15,5-5 0-15,1-9 0 16,-1 5 0-16,-5-5 0 16,1-4 0-16,-18-5 0 15,5 0 0-15,-23 1 0 16,1-10 0-16,-49 27 0 15,66-57 0-15,-66 57 0 16,39-70 0-16,-39 70 0 16,14-70 0-16,-19 30 0 15,5 40 0-15,-35-70 0 16,-5 39 0-16,-8 0 0 16,-14 1 0-16,-13 3 0 0,-13 5 0 15,-13 9 0-15,-5 9 0 16,-4 4 0-16,-5 13 0 15,1 5 0 1,4 12 0-16,4 10 0 0,13 8 0 16,10 9 0-16,8 5 0 15,9 8 0-15,17 14 0 16,5 3 0-16,9 10 0 16,8 0 0-16,14-1 0 15,9 5 0-15,8-4 0 16,23 4 0-16,3-13 0 15,19 0 0-15,13-5 0 16,12-4 0-16,10 1 0 0,22-15 0 16,9-3 0-16,12-14 0 15,5-8 0 1,1-18 0-16,8-9 0 16,-9-17 0-16,0-23 0 0,-13-4-1 15,-18 1-6-15,-26-27-14 16,9 8-10-16,-22-12-4 15,-5-1-3-15,-22-8 3 16,5 4-1-16,-18-4-1 16</inkml:trace>
        </inkml:traceGroup>
        <inkml:traceGroup>
          <inkml:annotationXML>
            <emma:emma xmlns:emma="http://www.w3.org/2003/04/emma" version="1.0">
              <emma:interpretation id="{A5D479BA-5045-467C-A8F2-C5F871B2C645}" emma:medium="tactile" emma:mode="ink">
                <msink:context xmlns:msink="http://schemas.microsoft.com/ink/2010/main" type="inkWord" rotatedBoundingBox="5916,5091 12884,5565 12692,8385 5724,7911"/>
              </emma:interpretation>
              <emma:one-of disjunction-type="recognition" id="oneOf1">
                <emma:interpretation id="interp5" emma:lang="en-US" emma:confidence="0">
                  <emma:literal>Dive</emma:literal>
                </emma:interpretation>
                <emma:interpretation id="interp6" emma:lang="en-US" emma:confidence="0">
                  <emma:literal>Div.</emma:literal>
                </emma:interpretation>
                <emma:interpretation id="interp7" emma:lang="en-US" emma:confidence="0">
                  <emma:literal>DV=</emma:literal>
                </emma:interpretation>
                <emma:interpretation id="interp8" emma:lang="en-US" emma:confidence="0">
                  <emma:literal>Dave.</emma:literal>
                </emma:interpretation>
                <emma:interpretation id="interp9" emma:lang="en-US" emma:confidence="0">
                  <emma:literal>Dave</emma:literal>
                </emma:interpretation>
              </emma:one-of>
            </emma:emma>
          </inkml:annotationXML>
          <inkml:trace contextRef="#ctx0" brushRef="#br0" timeOffset="1059.7123">3498-300 85 0,'5'65'35'16,"-36"-16"-1"-16,13 26-1 15,-21-1-4-15,16 36-6 16,-21-9-7-16,9 27-16 15,0 8 0-15,0 4 0 16,-5 1 0-16,0 8 0 16,-8-4 0-16,-1-4 0 15,5-1 0-15,0-12 0 16,5-14 0-16,3-17 0 16,10-14 0-16,8-30 0 15,18-53 0-15,5 40-1 16,-5-40 0-16,31-71 0 15,-5 14 0-15,5-26 0 0,4-14 1 16,-4-8 0-16,4-10 1 16,14-8-1-16,-10-4 1 15,5-5-1-15,0 0 0 16,5 0 1-16,-1 9-1 16,-4 0 0-16,5 9 1 15,-9 22-1-15,4 8 0 16,-5 14-1-16,-8 13 1 15,-9 17 0-15,-22 40 0 16,35-48 0-16,-35 48 0 16,0 0 0-16,40 22 0 15,-40-22 0-15,44 66 0 16,-13-18 0-16,9 14-1 0,13 17 1 16,4 0 0-16,18 9-1 15,0 13 0-15,8 9 1 16,10 4 0-16,-1 0 0 15,5-4 0-15,-13 0 0 16,4 0 0-16,-9 4 1 16,-4-13 0-16,-9-4 0 15,-13-5 0-15,-4-4 0 16,-14 0-1-16,-9-9 0 16,-12-9 0-16,-14-4 0 15,-14-13 0-15,-12-14 0 16,-18-4 0-16,-9-13-1 15,-22-4 1-15,-13-14 1 0,-13 5-1 16,-23-9 0-16,-12-4 0 16,-10 4 0-16,-8-9 0 15,-4 9 0-15,12-4 0 16,10 4 0-16,21 0 0 16,22 0 0-16,23-5 0 15,21 5 0-15,49 0 0 16,0 0 0-16,0 0 0 15,0 0-2-15,36-48 1 16,3 26-1-16,14 4-5 16,-4-17-10-16,26 18-7 15,-14-19-6-15,23 10-6 16,4-13-1-16,9 17 4 0,-9-18-1 16,14-4 5-1</inkml:trace>
          <inkml:trace contextRef="#ctx0" brushRef="#br0" timeOffset="1511.484">5710 183 23 0,'0'0'5'0,"0"0"2"16,18-44 1-16,-18 44-5 16,0 0-2-16,44-35-1 15,-44 35-2-15,39-27 0 16,-39 27-1-16,49-26 1 15,-49 26-1-15,44-17 0 16,-44 17 1-16,0 0-1 16,53-5 1-16,-53 5 1 15,0 0-1-15,0 0 1 16,0 0 0-16,0 0 0 16,0 0-2-16,40 5 2 15,-40-5-1-15,0 0 0 16,0 0 1-16,48-27-1 0,-48 27 0 15,0 0-1-15,53-26 1 16,-53 26 2-16,0 0 0 16,0 0 0-16</inkml:trace>
          <inkml:trace contextRef="#ctx0" brushRef="#br0" timeOffset="2239.6546">6160 91 1 0,'0'0'1'16,"0"0"-1"-16,0 0 1 16,39-27-1-16,-39 27 1 15,0 0 0-15,0 0 1 0,0 0 0 16,0 0 1-16,18-44 2 16,-18 44 0-16,0 0 1 15,0-48 0-15,0 48 2 16,0-44 2-16,0 44 2 15,-5-48 3-15,5 48 2 16,-8-40 5-16,8 40 1 16,-18-44 0-16,18 44-2 15,-22-39-3-15,22 39-2 16,0 0-3-16,-13-53-4 16,13 53-5-16,0 0-4 15,0 0 1-15,0 0-1 16,0 0 0-16,0 0 0 0,0 0 0 15,53 53-1-15,-31-1 1 16,8 19 0-16,10 8 0 16,9 17-1-16,12 23 1 15,5 4 0-15,14 18 0 16,3 4 0-16,10 0-1 16,-1 4 1-16,10-4 0 15,-1 4-1-15,0-12 1 16,1-10 0-16,-14-8 0 15,0-14 0-15,-9-17 0 16,-8-18 0-16,-9-17 1 16,-10-18-1-16,-3-13 1 15,-5-31-1-15,-44 9 1 0,66-70-1 16,-40 9 1-16,-8-23-1 16,-5-17 0-16,-4-26 0 15,-13-27 0 1,-5-22 0-16,-9-8 0 0,5-14 0 15,-9-4-1-15,4 0 2 16,-4 4-1-16,9 22 0 16,9 31 0-16,-1 27 0 15,5 25 0-15,0 27 0 16,0 27 0-16,0 39 0 16,0 0-1-16,0 0 0 15,18 48-14-15,13-4-11 0,-31-44-7 16,79 84 2-16,-26-49-3 15,26 9-1 1,1-5 0-16</inkml:trace>
          <inkml:trace contextRef="#ctx0" brushRef="#br0" timeOffset="2684.299">8742 754 83 0,'57'22'24'0,"18"-13"-1"0,13 8-4 16,9-8-4-1,9 4-5-15,8-8-5 16,-8 4-2-16,4-5-7 16,-26 0-7-16,-5 5-8 0,-31-4-2 15,-48-5-6-15,40 8-1 16,-40-8-3-16,-62 13 2 16,1-4 18-16</inkml:trace>
          <inkml:trace contextRef="#ctx0" brushRef="#br0" timeOffset="2871.8839">8847 1501 126 0,'44'35'33'16,"14"-22"-1"-16,30 0-10 16,-5-21-6-16,19 3-8 15,4 5-18-15,-14-17-8 0,9 8-8 16,-21-9-5-16,3 1-3 15,-12-5-5-15,-5 0 2 16,-4-5 2-16</inkml:trace>
        </inkml:traceGroup>
        <inkml:traceGroup>
          <inkml:annotationXML>
            <emma:emma xmlns:emma="http://www.w3.org/2003/04/emma" version="1.0">
              <emma:interpretation id="{E0056E2F-4AA0-4F83-8F6A-5C82CCA4932A}" emma:medium="tactile" emma:mode="ink">
                <msink:context xmlns:msink="http://schemas.microsoft.com/ink/2010/main" type="inkWord" rotatedBoundingBox="13841,5201 24313,6232 24036,9049 13563,8018"/>
              </emma:interpretation>
              <emma:one-of disjunction-type="recognition" id="oneOf2">
                <emma:interpretation id="interp10" emma:lang="en-US" emma:confidence="0">
                  <emma:literal>hfmax=</emma:literal>
                </emma:interpretation>
                <emma:interpretation id="interp11" emma:lang="en-US" emma:confidence="0">
                  <emma:literal>hfmax:</emma:literal>
                </emma:interpretation>
                <emma:interpretation id="interp12" emma:lang="en-US" emma:confidence="0">
                  <emma:literal>hematite</emma:literal>
                </emma:interpretation>
                <emma:interpretation id="interp13" emma:lang="en-US" emma:confidence="0">
                  <emma:literal>humane</emma:literal>
                </emma:interpretation>
                <emma:interpretation id="interp14" emma:lang="en-US" emma:confidence="0">
                  <emma:literal>he-man</emma:literal>
                </emma:interpretation>
              </emma:one-of>
            </emma:emma>
          </inkml:annotationXML>
          <inkml:trace contextRef="#ctx0" brushRef="#br0" timeOffset="5408.5946">14514 1642 113 0,'0'0'32'0,"0"0"1"16,0 0-7-16,0 0-8 15,0 0-7-15,0 0-12 16,4 74 0-16,9-12 1 16,5 12 0-16,-1 14-1 15,10 5 1-15,-1 3 0 16,-4 1-1-16,5-9 1 0,-10-18 0 16,1-8 0-1,0-23 0-15,-18-39 0 16,17 44 0-16,-17-44 1 15,0 0-1-15,-4-57 0 0,-1 9 1 16,1-18-1-16,4-13 1 16,-4-14-1-16,8-3 1 15,5-10 0-15,9 1-1 16,4 8 1-16,8 9-1 16,1 22 1-16,4 9-1 15,5 27-1-15,0 16 0 16,4 32 0-16,0 17 0 15,0 22 0-15,0 13-1 16,0 23 1-16,0-1 0 16,9 0 0-16,-13 1 1 15,4-14 0-15,-9-18 0 16,0-13 0-16,-8-8 1 0,-27-40-1 16,0 0 1-16,39 0 0 15,-30-40-1-15,-9-12 1 16,9-19-1-16,-5-16 0 15,5-14 1-15,13-1 0 16,0 6-1-16,9 12 0 16,-4 23 0-16,12 21-1 15,1 31 0-15,13 40 0 16,0 22 0-16,4 26-1 16,0 13 1-16,5 18-1 15,8 0 1-15,-8 0 1 16,4-18 1-16,-9-8-1 15,-4-23-5-15,0-4-9 0,-53-57-6 16,71 40-7-16,-71-40-4 16,0 0-2-16,26-84 0 15,-17 32 1 1,-14-10 5-16</inkml:trace>
          <inkml:trace contextRef="#ctx0" brushRef="#br0" timeOffset="6032.4506">16875 1936 81 0,'0'0'34'15,"0"0"-4"-15,0 0-4 16,-9-48-4-16,-17 8-4 15,26 40-7-15,-53-61-11 16,13 21-1-16,-4 0 1 16,-4-8 0-16,-1 4 1 15,-8 9 0-15,4 13-1 16,-8 9 1-16,-1 26-1 16,-4 13 0-16,4 23 0 15,5 25 0-15,8 19-1 16,10 12 1-16,21 1 0 15,23 8 0-15,17-9 1 0,26-8 0 16,14-18 0 0,17-13 0-16,0-31 0 15,5-13 1-15,-5-18-2 0,-8-12 0 16,-9-23 1-16,-5-9-1 16,-17-12 0-16,-5-5-1 15,-13-5 1-15,-9 1-2 16,-4 8 1-16,-9 0 0 15,0 53-1-15,-13-70 1 16,13 70-1-16,0 0 1 16,0 0 0-16,0 0 1 15,4 39 0-15,18 5 0 16,9 9 1-16,13 8-1 16,4 1 1-16,5 8-1 15,5-4 1-15,-1-9 0 16,0-4 0-16,-8-13 0 0,-5-18 0 15,-44-22-6-15,75 4-12 16,-75-4-8-16,44-62-5 16,-36 5-5-16,6-9 2 15,-14-17 0-15,0-9 0 16</inkml:trace>
          <inkml:trace contextRef="#ctx0" brushRef="#br0" timeOffset="6324.5832">17245 1483 126 0,'0'0'33'0,"0"0"-3"0,14 40-9 16,-14-40-9-16,35 66-8 16,9-9-5-16,18 4 1 15,8 19 0-15,14 7 0 16,13 6 0-16,13 8 0 15,0-5-1-15,0 1 1 16,-4-9 0-16,-9-9 0 16,0-13 0-16,-13-22 0 15,-5-5-13-15,-26-30-8 16,4-4-5-16,-13-32-5 16,-9-12-3-16,-13-23 1 15,0-13-1-15,-17-26 3 16</inkml:trace>
          <inkml:trace contextRef="#ctx0" brushRef="#br0" timeOffset="6583.7972">18572 1149 97 0,'0'0'33'0,"-62"-30"-1"16,62 30-4-16,-84 52-10 15,45 10-8-15,-19 17-8 16,1 22-2-16,0 22 0 15,-1 5 0-15,1 12 0 16,0-8 0-16,8-5 0 16,5-12 0-16,14-23 1 0,7-22 0 15,15-22-8-15,8-48-9 16,0 0-8-16,44-35-7 16,9-26-3-16,-5-27 0 15,23-17-1-15,3-14 0 16</inkml:trace>
          <inkml:trace contextRef="#ctx0" brushRef="#br0" timeOffset="3915.8866">10967-687 119 0,'0'0'34'0,"-14"53"-1"0,23 17-6 15,-9 13-10-15,27 32-9 16,4 25-8-16,4 18 0 15,9 23 0-15,0 8 1 16,9 4-2-16,-5 5 2 16,1-5-2-16,-10-4 1 15,1-13 0-15,-9-5-1 16,-9-17 1-16,-9-23-1 16,-4-12 1-16,-14-22 0 15,5-23 0-15,0-25 1 16,0-49 0-16,0 0 0 15,0 0 0-15,5-53 0 16,-1-22 0-16,10-17 0 0,-1-13 0 16,0-10 0-16,9-3 0 15,4-1-1-15,5 5 1 16,5 4-1-16,12 5 0 16,0 12 0-16,10 10 0 15,-1 8-1-15,9 18 1 16,-4 13-1-16,8 27 0 15,1 21 0-15,4 27 0 16,0 17 0-16,-5 22 0 16,1 14 0-16,-1 17 0 15,-8 13-1-15,-1 14 1 16,-3 3 1-16,-14 1-1 16,-5-4 1-16,-8-5-1 0,-9-9 1 15,-8-18 0-15,-6-16 0 16,-8-23 0-16,0-57 0 15,-13 48 0-15,13-48 0 16,0 0-12-16,-35-53-9 16,35 53-9-16,-9-96-2 15,9 34 0-15,0-8-1 16,18 4 0-16</inkml:trace>
          <inkml:trace contextRef="#ctx0" brushRef="#br0" timeOffset="4560.1303">13033 1360 107 0,'-13'40'34'0,"13"-40"-1"16,0 0-6-16,62 13-7 15,4-22-9-15,13-13-9 16,9 0-1-16,13-4-1 16,10 0-1-16,8 8-16 15,-18-4-11-15,13 9-6 16,-8 0-6-16,-4 4 2 0,-14-4 2 16,4 22 1-16</inkml:trace>
          <inkml:trace contextRef="#ctx0" brushRef="#br0" timeOffset="4365.0576">13602 2283 127 0,'0'0'33'0,"0"0"0"16,0 0-11-16,0 0-9 16,-18-40-9-16,5 1-3 15,-5-23 0-15,-4-12-1 16,-9-23 0-16,-4-17 0 16,0-14 0-16,4-3 1 0,0-10-1 15,5-8 1-15,12-5-1 16,10 4 1-16,22 10 0 15,12 8-1 1,14 5 1-16,18 12 0 0,4 10-1 16,14 17 0-16,-1 18-1 15,5 13 1-15,-5 22-1 16,-4 17 0-16,-14 14 0 16,1 26-8-16,-62-22-7 15,66 65-6-15,-66-25-5 16,0 26-4-16,-31-9-1 15,-4 18-2-15,-22-5 1 0,-18 5 6 16</inkml:trace>
          <inkml:trace contextRef="#ctx0" brushRef="#br0" timeOffset="6979.1934">19805 701 120 0,'0'0'34'16,"88"44"0"-16,-43-31-11 0,38 18-10 15,1-9-13-15,4 9 0 16,-4-5 0 0,0-4-1-16,-5 9-6 15,-9-22-13-15,5 8-10 0,-26-8-5 16,-10 0 1-16,-39-9 0 15,0 0-1-15</inkml:trace>
          <inkml:trace contextRef="#ctx0" brushRef="#br0" timeOffset="7175.3237">20008 1527 111 0,'48'9'34'0,"27"0"-2"16,14-27-10-16,29 5-7 16,10-4-19-16,0-19-18 0,17 6-9 15,5-14-4-15,4 0 1 16,-8-5 0-16,8-8-2 16</inkml:trace>
        </inkml:traceGroup>
        <inkml:traceGroup>
          <inkml:annotationXML>
            <emma:emma xmlns:emma="http://www.w3.org/2003/04/emma" version="1.0">
              <emma:interpretation id="{32EBB9F6-F9F3-46AD-B291-DCF15A5B13B8}" emma:medium="tactile" emma:mode="ink">
                <msink:context xmlns:msink="http://schemas.microsoft.com/ink/2010/main" type="inkWord" rotatedBoundingBox="25339,4484 31930,4932 31571,10203 24980,9754"/>
              </emma:interpretation>
              <emma:one-of disjunction-type="recognition" id="oneOf3">
                <emma:interpretation id="interp15" emma:lang="en-US" emma:confidence="0">
                  <emma:literal>item:</emma:literal>
                </emma:interpretation>
                <emma:interpretation id="interp16" emma:lang="en-US" emma:confidence="0">
                  <emma:literal>atom:</emma:literal>
                </emma:interpretation>
                <emma:interpretation id="interp17" emma:lang="en-US" emma:confidence="0">
                  <emma:literal>datum:</emma:literal>
                </emma:interpretation>
                <emma:interpretation id="interp18" emma:lang="en-US" emma:confidence="0">
                  <emma:literal>hedoni</emma:literal>
                </emma:interpretation>
                <emma:interpretation id="interp19" emma:lang="en-US" emma:confidence="0">
                  <emma:literal>herm"</emma:literal>
                </emma:interpretation>
              </emma:one-of>
            </emma:emma>
          </inkml:annotationXML>
          <inkml:trace contextRef="#ctx0" brushRef="#br0" timeOffset="9864.9594">23202 2516 82 0,'0'0'34'0,"0"0"-2"15,0 0-7-15,53-18-4 16,-53 18-5-16,80-30-8 16,-19 16-8-16,-3 1 0 15,3-4 0-15,5 8 0 16,-4 4 0-16,0 10 0 16,-1 12 0-16,1 14 0 15,0 22-1-15,0 17 0 16,-1 9 1-16,-4 22-1 15,1 0 0-15,-5 14 0 0,-9-6 0 16,-5-3 1-16,-12-14-1 16,-10-13 0-16,1-17 0 15,-14-14 1-15,1-8-1 16,-5-40 1-16,0 0 0 16,0 0 1-16,0 0-1 15,0 0 0-15,-44-71 1 16,26 23-1-16,-8 0 0 15,-1-5 0-15,-8 0-1 16,0 5 0-16,-5 4 1 16,-8 4 0-16,-5 10 0 15,-4 8 0-15,-5 9 1 0,-4 8-1 16,-5 14 0-16,-4 4 0 16,0 13 1-16,5 10-1 15,4 12-1-15,4 9 1 16,0 9-1-16,5 4 1 15,4 14 0-15,18-1-1 16,4 5 1-16,9-9 1 16,13-9 0-16,9-8 0 15,5-9 1-15,-5-53-1 16,31 52 0-16,-31-52 1 16,44 0-2-16,-44 0 0 15,61-35-12-15,-30-4-10 16,9-1-8-16,4 1-5 0,13-10 1 15,-4-3 0-15,13-1 0 16</inkml:trace>
          <inkml:trace contextRef="#ctx0" brushRef="#br0" timeOffset="10642.6858">24683 3276 125 0,'0'0'33'0,"-35"66"-6"0,26-22-9 15,-9 9-11-15,14 4-7 16,8 13 1-16,9 5 0 15,9-5 0-15,5 5-1 16,-1-14 0-16,5-4 1 16,-4-8-1-16,-27-49 0 15,44 44 0-15,-44-44 1 16,0 0-1-16,39-27 0 16,-30-17 0-16,4-8 0 15,-8-14 0-15,8-9 0 16,0-13 0-16,0 0-1 0,9 0 1 15,5 9 0 1,-1 13 0-16,5 14 0 16,0 12 0-16,-31 40 0 15,66-31 0-15,-66 31 0 0,62 27 0 16,-62-27 0-16,66 74 1 16,-31-25-1-16,5 12 0 15,-1 1 0-15,1-5 0 16,0-4 0-16,-5-1 0 15,-4-12-1-15,-31-40 1 16,40 53 0-16,-40-53 0 16,0 0 0-16,0 0 0 15,39-22 0-15,-39 22 0 16,31-66 0-16,-13 22 0 16,13 0-1-16,-1-13 1 15,6 8 0-15,-1 5 0 16,5 5 0-16,-40 39 0 0,66-48 0 15,-66 48 0-15,61 0 0 16,-61 0 0-16,53 57 0 16,-22-9 0-16,-5 9 0 15,10 9-1-15,3 9 2 16,5-1-1-16,0-3 0 16,5-10 1-16,-1-4-1 15,1-22 0-15,-5-8 0 0,0-18-3 16,-44-9-10-1,70-40-7-15,-43-8-6 16,8-1-4-16,-8-25-2 16,3 3 0-16,-3-12 0 0,13-1 7 15</inkml:trace>
          <inkml:trace contextRef="#ctx0" brushRef="#br0" timeOffset="10810.798">26789 3258 63 0,'22'58'24'0,"-26"-10"-2"15,8 18-2-15,-4-14-3 16,13-3-7-16,-4-5-10 16,-9-44-7-16,49 39-8 15,-49-39-5-15,61-26-5 16,-61 26-2-16,62-88-2 16,-36 35 2-16,-12-17 22 15</inkml:trace>
          <inkml:trace contextRef="#ctx0" brushRef="#br0" timeOffset="10952.1075">26868 2977 21 0,'-48'0'13'15,"48"0"-5"-15,0 0-3 16,0 0-6-16,0 0-6 16,79-39-3-16,-17 17-2 15,-5-5-1-15,22 5 10 16</inkml:trace>
          <inkml:trace contextRef="#ctx0" brushRef="#br0" timeOffset="8995.105">22282 1158 84 0,'0'0'34'0,"79"44"2"16,0-22-9-16,18-17-6 16,31 12-7-16,9-4-11 15,17 5-3-15,18-1 0 16,17-3 0-16,14-1 0 15,17 0 0-15,5-4 0 0,13-9 0 16,4 0 0-16,9-9 0 16,-9 5 0-16,-8-1 0 15,-27 1 0-15,-13-1 0 16,-27 5 0-16,-30 5-1 16,-22 4-3-16,-36-9-12 15,-9 17-11-15,-70-17-6 16,53 13-4-16,-53-13-4 15,-39 22 1-15,-10-13 21 16</inkml:trace>
          <inkml:trace contextRef="#ctx0" brushRef="#br0" timeOffset="7987.0625">22546-1359 71 0,'0'0'34'0,"-9"-40"1"16,9 40-9-16,0 44-4 15,22 13-4-15,-9 18-6 16,18 30-5-16,4 23-4 15,5 21-3-15,9 23-1 16,3 3 1-16,-3 14-1 16,-1 0 0-16,-8-4 0 15,-9-14 0-15,0-17 0 16,-9-31 0-16,-5-27 1 16,-3-21-1-16,-6-31 1 0,-8-44 0 15,0 0 0-15,0 0 0 16,0 0 1-16,45-92 0 15,-37 13 0 1,1-27-1-16,0-17 1 0,4-9-1 16,9-17 1-16,0 4-1 15,9 0 0-15,4 9 0 16,9 17 0-16,9 18 0 16,9 22 0-16,4 18 1 15,0 34-1-15,0 18 0 16,9 36-1-16,0 30 1 15,0 31-1-15,0 17 1 16,0 23 0-16,-5-1-1 0,1 14 0 16,-10-5 1-16,-3-4-2 15,-14-27 1 1,-9-17-1-16,-13-22-1 16,0-5-13-16,-22-61-6 0,9 44-4 15,-9-44-3-15,0 0-2 16,-9-52-3-16,13 12 0 15,5-8 13-15</inkml:trace>
          <inkml:trace contextRef="#ctx0" brushRef="#br0" timeOffset="8451.791">25353-401 84 0,'-5'-58'34'0,"5"58"2"15,-31-74-10-15,31 74-6 16,-52-71-5-16,52 71-7 15,-80-52-8-15,27 34 0 16,-8 5-1-16,-5 9 1 0,-9 8-1 16,0 9 0-1,4 13 0-15,-4 18 0 16,14 22 0-16,12 22 1 16,23 13 1-16,17 18-1 0,27 13 0 15,21 0 0-15,32 8 0 16,21-17 1-16,18-9-1 15,18-26 0-15,4-17-1 16,9-28 1-16,-8-21 0 16,-6-22 0-16,-12-22 0 15,-9-17-2-15,-5-1-11 16,-35-17-8-16,0 5-7 16,-26-6-5-16,-5 14-1 15,-26 1 1-15,-9 43 1 16</inkml:trace>
        </inkml:traceGroup>
        <inkml:traceGroup>
          <inkml:annotationXML>
            <emma:emma xmlns:emma="http://www.w3.org/2003/04/emma" version="1.0">
              <emma:interpretation id="{FC334281-291A-4A42-BF3B-6F9BB502E572}" emma:medium="tactile" emma:mode="ink">
                <msink:context xmlns:msink="http://schemas.microsoft.com/ink/2010/main" type="inkWord" rotatedBoundingBox="30489,8573 31780,8857 31566,9829 30275,9545"/>
              </emma:interpretation>
              <emma:one-of disjunction-type="recognition" id="oneOf4">
                <emma:interpretation id="interp20" emma:lang="en-US" emma:confidence="1">
                  <emma:literal>n</emma:literal>
                </emma:interpretation>
                <emma:interpretation id="interp21" emma:lang="en-US" emma:confidence="0">
                  <emma:literal>N</emma:literal>
                </emma:interpretation>
                <emma:interpretation id="interp22" emma:lang="en-US" emma:confidence="0">
                  <emma:literal>m</emma:literal>
                </emma:interpretation>
                <emma:interpretation id="interp23" emma:lang="en-US" emma:confidence="0">
                  <emma:literal>r</emma:literal>
                </emma:interpretation>
                <emma:interpretation id="interp24" emma:lang="en-US" emma:confidence="0">
                  <emma:literal>~</emma:literal>
                </emma:interpretation>
              </emma:one-of>
            </emma:emma>
          </inkml:annotationXML>
          <inkml:trace contextRef="#ctx0" brushRef="#br0" timeOffset="11411.7648">27560 2894 102 0,'0'57'31'0,"-9"-4"-4"16,9 26-4-16,-4-5-6 15,4 10-7-15,4 4-10 16,1 0 1-16,8-9 0 15,5-9 0-15,-10-13 0 16,14-9-1-16,-22-48 1 16,40 44 0-16,-40-44-1 15,0 0 1-15,0 0-1 16,49-52 0-16,-45 12 0 16,0-13-1-16,1-13 1 15,-5-13-1-15,4-8 1 0,5-10 0 16,9-4 0-16,4 4 1 15,22 5-1-15,0 17 0 16,9 18 1 0,17 22-1-16,5 35 0 0,0 22 0 15,9 26 0-15,-9 27 0 16,4 8-1-16,-9 23 0 16,-4 4 0-16,-8 4 0 15,-5-9 1-15,-14-12-1 16,-8-10 0-16,-4-21 1 15,-14-10-1-15,-13-52 0 16,0 0-13-16,0 0-11 16,0-66-10-16,-13-8 2 0,13-14-1 15,-5-13-1 1,5-22 3-16</inkml:trace>
        </inkml:traceGroup>
      </inkml:traceGroup>
    </inkml:traceGroup>
    <inkml:traceGroup>
      <inkml:annotationXML>
        <emma:emma xmlns:emma="http://www.w3.org/2003/04/emma" version="1.0">
          <emma:interpretation id="{E6B4B37F-424B-48D1-A621-7DDB04037CC2}" emma:medium="tactile" emma:mode="ink">
            <msink:context xmlns:msink="http://schemas.microsoft.com/ink/2010/main" type="paragraph" rotatedBoundingBox="3894,10836 17487,8863 18011,12475 4418,144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DCDD358-E680-464C-8689-A7E12C13F8FD}" emma:medium="tactile" emma:mode="ink">
              <msink:context xmlns:msink="http://schemas.microsoft.com/ink/2010/main" type="line" rotatedBoundingBox="3894,10836 17487,8863 18011,12475 4418,14448"/>
            </emma:interpretation>
          </emma:emma>
        </inkml:annotationXML>
        <inkml:traceGroup>
          <inkml:annotationXML>
            <emma:emma xmlns:emma="http://www.w3.org/2003/04/emma" version="1.0">
              <emma:interpretation id="{8C321E8D-6542-4492-84ED-26A05F3AEE1B}" emma:medium="tactile" emma:mode="ink">
                <msink:context xmlns:msink="http://schemas.microsoft.com/ink/2010/main" type="inkWord" rotatedBoundingBox="3987,10782 12427,11547 12195,14104 3756,13339"/>
              </emma:interpretation>
              <emma:one-of disjunction-type="recognition" id="oneOf5">
                <emma:interpretation id="interp25" emma:lang="en-US" emma:confidence="0">
                  <emma:literal>amine</emma:literal>
                </emma:interpretation>
                <emma:interpretation id="interp26" emma:lang="en-US" emma:confidence="0">
                  <emma:literal>amino</emma:literal>
                </emma:interpretation>
                <emma:interpretation id="interp27" emma:lang="en-US" emma:confidence="0">
                  <emma:literal>ammine</emma:literal>
                </emma:interpretation>
                <emma:interpretation id="interp28" emma:lang="en-US" emma:confidence="0">
                  <emma:literal>amines</emma:literal>
                </emma:interpretation>
                <emma:interpretation id="interp29" emma:lang="en-US" emma:confidence="0">
                  <emma:literal>dmin:</emma:literal>
                </emma:interpretation>
              </emma:one-of>
            </emma:emma>
          </inkml:annotationXML>
          <inkml:trace contextRef="#ctx0" brushRef="#br0" timeOffset="14427.0758">3547 6606 157 0,'-27'97'34'0,"5"-49"-2"16,18 27-11-16,-5-5-15 15,13 9-7-15,5 5 1 16,13-1-1 0,5-4 1-16,4-8-1 0,-1-5 1 15,-3-14-2-15,-1-12 2 16,-26-40 1-16,44 35 1 15,-44-35-1-15,0 0 0 16,40-44 0-16,-31 0 0 16,8-13 0-16,-3-13 0 15,3-14 0-15,5 1-1 16,5-9 0-16,4 4 0 16,-1 4 0-16,6 14 0 0,-6 17 0 15,10 22 0-15,0 23-1 16,-1 25 0-1,10 23 0-15,-5 21-1 16,13 14 0-16,-4 22 1 0,9 4-1 16,4 9 2-16,-4-9-1 15,-5-5 0-15,-4-12 0 16,-5-18 1-16,-13-14 1 16,-35-52 0-16,62 49 0 15,-62-49 0-15,40-40-1 16,-27-8 1-16,0-22 0 15,-4-14 0-15,0-17 0 16,4 0-1-16,5-5 1 16,-1 10-1-16,5 12 0 15,9 27 0-15,0 13 0 16,-31 44-1-16,79-4 0 16,-26 39 0-16,-4 18-1 0,8 21 0 15,5 6 0-15,-1 7 2 16,5 1-2-16,1-4 2 15,-10-1-1-15,-4-17 1 16,-9-22-2-16,4 0-12 16,-48-44-8-16,62 18-5 15,-62-18-4-15,48-58-3 16,-21 1 2-16,4-13-1 16,-9-13 3-16</inkml:trace>
          <inkml:trace contextRef="#ctx0" brushRef="#br0" timeOffset="14587.612">6111 6927 44 0,'35'88'14'15,"5"4"-3"-15,4 9-9 16,5-17-4-16,3-10-4 16,1-25-3-16,0-18-5 15,-13-27-2-15,4-17-3 16,-18-31 15-16</inkml:trace>
          <inkml:trace contextRef="#ctx0" brushRef="#br0" timeOffset="14743.9874">6124 6642 29 0,'-31'39'10'0,"31"-39"-7"16,0 0-5-16,40 31-8 15,0-27-3-15,4-17-2 16,22 13 14-16</inkml:trace>
          <inkml:trace contextRef="#ctx0" brushRef="#br0" timeOffset="15222.849">6627 6685 111 0,'-22'62'34'15,"22"-18"-3"-15,-9 4-5 0,26 27-6 16,-8-5-5-16,18 18-11 16,3 9-3-1,6-1-1-15,8-3 0 0,-5-5-1 16,5-9 1-16,-13-22 0 16,0-9 0-16,-31-48 1 15,57 40-1-15,-57-40 0 16,0 0 0-16,49-62 0 15,-45 5 0-15,1-9 0 16,-14-26 0-16,0-14 1 16,-4-3-1-16,8-6 1 15,5 1 0-15,5 9 0 16,17 8 0-16,4 27 0 0,18 26-1 16,14 26-1-16,8 31 0 15,13 27 0 1,5 26 1-16,0 17-2 15,4 18 1-15,0 5-1 0,-9-1 1 16,-4 5-1-16,-13-18 2 16,-18-4-2-16,-9-18 1 15,-17-12 1-15,-5-19-1 16,-13-39-4-16,13 40-10 16,-13-40-6-16,0 0-8 15,0-66-4-15,13 22 0 16,0-26-1-16,14-5 0 15,8-13 6-15</inkml:trace>
          <inkml:trace contextRef="#ctx0" brushRef="#br0" timeOffset="15692.042">8460 6852 141 0,'52'40'35'16,"19"-9"-1"-16,-1-40-9 16,19-4-19-16,-1-9-7 15,-5-13-16-15,14-1-11 0,-9-16-5 16,9-1-4-16,-4-13-2 16,-1 0 1-16,-3-13-1 15</inkml:trace>
          <inkml:trace contextRef="#ctx0" brushRef="#br0" timeOffset="15503.5391">8446 6338 126 0,'0'0'35'0,"58"31"-1"0,-58-31-8 16,97 22-11-16,-40-13-10 16,9 4-4-1,0-13 0-15,-9-9-12 16,18 14-11-16,-22-19-7 0,-4 1-5 15,-49 13 0-15,44-48-1 16,-44 48 0-16,-36-53-1 16</inkml:trace>
          <inkml:trace contextRef="#ctx0" brushRef="#br0" timeOffset="13671.4402">1066 5323 111 0,'4'-39'36'15,"-4"39"-2"-15,18-57-6 0,-14 8-8 16,-4 49-7-1,36-83-2-15,-36 83-9 16,44-75-2-16,-44 75 0 16,44-66 0-16,-44 66 0 0,53-44 0 15,-53 44 0-15,70 5 0 16,-26 21 0-16,14 18-1 16,12 22 1-16,14 17-1 15,4 23 1-15,13 21-1 16,1 10 2-16,3 21-2 15,1 4 1-15,-5 1-1 16,-12-5 0-16,-10-9 1 16,-9-12-1-16,-8-19 1 15,-13-12-1-15,-14-32 1 16,-9-12 0-16,-13-23-1 16,-13-39 1-16,14 53 0 0,-14-53 0 15,0 0 0-15,0 0 0 16,0 0 0-16,0 0 0 15,-49-17 0-15,49 17 0 16,-48-49 0-16,48 49 0 16,-71-66 0-16,27 27 1 15,-4-1-1-15,-5-8-1 16,-9 8 1-16,-4 1 0 16,-4 8 0-16,-5 9-1 15,-9 9 1-15,5 13 0 16,-5 18 0-16,5 17 1 15,4 4-1-15,0 14 0 16,17 8 0-16,6 5 1 0,16 13-1 16,14-4 0-16,9 13 0 15,18-5 0-15,8 1 0 16,9-1-1-16,4-12 2 16,5-5-2-16,0-18 1 15,0-4-1-15,-31-44 2 16,48 44-1-16,-48-44 0 15,0 0 1-15,49 4 0 16,-49-4-12-16,0 0-11 16,48-35-8-16,-48 35-4 15,53-48 2-15,-53 48-4 16,75-84 0-16,-27 32-1 16</inkml:trace>
        </inkml:traceGroup>
        <inkml:traceGroup>
          <inkml:annotationXML>
            <emma:emma xmlns:emma="http://www.w3.org/2003/04/emma" version="1.0">
              <emma:interpretation id="{79F81932-0425-4CD4-A9A5-B70E0B973370}" emma:medium="tactile" emma:mode="ink">
                <msink:context xmlns:msink="http://schemas.microsoft.com/ink/2010/main" type="inkWord" rotatedBoundingBox="13542,9852 17546,9271 17859,11431 13856,12012"/>
              </emma:interpretation>
              <emma:one-of disjunction-type="recognition" id="oneOf6">
                <emma:interpretation id="interp30" emma:lang="en-US" emma:confidence="0.5">
                  <emma:literal>he</emma:literal>
                </emma:interpretation>
                <emma:interpretation id="interp31" emma:lang="en-US" emma:confidence="0">
                  <emma:literal>wc</emma:literal>
                </emma:interpretation>
                <emma:interpretation id="interp32" emma:lang="en-US" emma:confidence="0">
                  <emma:literal>we</emma:literal>
                </emma:interpretation>
                <emma:interpretation id="interp33" emma:lang="en-US" emma:confidence="0">
                  <emma:literal>nee</emma:literal>
                </emma:interpretation>
                <emma:interpretation id="interp34" emma:lang="en-US" emma:confidence="0">
                  <emma:literal>wee</emma:literal>
                </emma:interpretation>
              </emma:one-of>
            </emma:emma>
          </inkml:annotationXML>
          <inkml:trace contextRef="#ctx0" brushRef="#br0" timeOffset="16361.1531">10667 4014 113 0,'9'-53'34'16,"-9"53"2"-16,0 0-12 15,44 5-7-15,-31 39-5 16,18 30-8-16,4 32-4 16,5 26-1-16,13 26 0 15,4 18 1-15,9 4 0 0,0 9 0 16,5-9 0-16,-5-13 0 16,-5-22 0-16,-3-18 1 15,-5-39 0-15,-5-22 0 16,-8-27-1-16,-40-39 1 15,61 9-1-15,-61-9 0 16,40-83 0-16,-27 8 0 16,1-26-1-16,3-18-1 15,1-8 2-15,8-9-1 16,1 4 1-16,12 18 0 16,5 17 1-16,9 27-1 15,9 35 0-15,0 39 1 16,13 36-2-16,4 30 2 0,0 22-2 15,9 18 1 1,-4 9-2-16,0 4 3 16,-1-5-2-16,-8-12 0 15,-9-14 1-15,-13-17 0 0,-9-23 1 16,-44-52-1-16,53 49 0 16,-53-49-8-16,0 0-11 15,9-93-8-15,-13 28-5 16,-1-19-1-16,10-4-1 15,3-17-3-15,10-1 4 16</inkml:trace>
          <inkml:trace contextRef="#ctx0" brushRef="#br0" timeOffset="16814.5264">13875 4647 113 0,'0'0'33'0,"0"0"1"15,-27-62-8-15,27 62-7 16,-35-52-11-16,35 52-8 16,-62-66-1-16,62 66 0 15,-75-57 1-15,27 30-1 0,-9 10 1 16,-1-1-1-1,-8 18 0-15,9 4 1 16,0 18 0-16,-1 18-1 16,10 13 1-16,13 21 0 0,4 27 0 15,31 14 2-15,13 8-2 16,22 13 2-16,23-9-2 16,21 5 2-16,22-18-1 15,18-13 1-15,27-30-1 16,-1-14 1-16,5-31-2 15,4-21 1-15,-9-14 0 16,-8-22-1-16,-14-9 0 16,-8-3-1-16,-22-1-2 15,-19-9-14-15,-12 18-9 16,-22 0-7-16,-40 35-1 16,0 0 1-16,0 0-2 15,0 0 1-15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01-22T02:30:02.64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222C169D-788D-4A00-9A16-FAF0DE13CE6B}" emma:medium="tactile" emma:mode="ink">
          <msink:context xmlns:msink="http://schemas.microsoft.com/ink/2010/main" type="writingRegion" rotatedBoundingBox="13962,12724 20324,12561 20382,14827 14020,14990"/>
        </emma:interpretation>
      </emma:emma>
    </inkml:annotationXML>
    <inkml:traceGroup>
      <inkml:annotationXML>
        <emma:emma xmlns:emma="http://www.w3.org/2003/04/emma" version="1.0">
          <emma:interpretation id="{57A923AD-66A0-4B8D-90A8-8A97CC64D084}" emma:medium="tactile" emma:mode="ink">
            <msink:context xmlns:msink="http://schemas.microsoft.com/ink/2010/main" type="paragraph" rotatedBoundingBox="13962,12724 20324,12561 20382,14827 14020,149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E469400-EA5B-4A45-9E01-56EFD01D866F}" emma:medium="tactile" emma:mode="ink">
              <msink:context xmlns:msink="http://schemas.microsoft.com/ink/2010/main" type="line" rotatedBoundingBox="13962,12724 20324,12561 20382,14827 14020,14990"/>
            </emma:interpretation>
          </emma:emma>
        </inkml:annotationXML>
        <inkml:traceGroup>
          <inkml:annotationXML>
            <emma:emma xmlns:emma="http://www.w3.org/2003/04/emma" version="1.0">
              <emma:interpretation id="{C530F9E5-848C-467F-9545-EB5AB394D509}" emma:medium="tactile" emma:mode="ink">
                <msink:context xmlns:msink="http://schemas.microsoft.com/ink/2010/main" type="inkWord" rotatedBoundingBox="13962,12724 20324,12561 20382,14827 14020,14990"/>
              </emma:interpretation>
              <emma:one-of disjunction-type="recognition" id="oneOf0">
                <emma:interpretation id="interp0" emma:lang="en-US" emma:confidence="0">
                  <emma:literal>ear</emma:literal>
                </emma:interpretation>
                <emma:interpretation id="interp1" emma:lang="en-US" emma:confidence="0">
                  <emma:literal>EBV</emma:literal>
                </emma:interpretation>
                <emma:interpretation id="interp2" emma:lang="en-US" emma:confidence="0">
                  <emma:literal>TV</emma:literal>
                </emma:interpretation>
                <emma:interpretation id="interp3" emma:lang="en-US" emma:confidence="0">
                  <emma:literal>eDV</emma:literal>
                </emma:interpretation>
                <emma:interpretation id="interp4" emma:lang="en-US" emma:confidence="0">
                  <emma:literal>tDV</emma:literal>
                </emma:interpretation>
              </emma:one-of>
            </emma:emma>
          </inkml:annotationXML>
          <inkml:trace contextRef="#ctx0" brushRef="#br0">11081 6896 130 0,'97'9'33'0,"31"-13"1"16,44 4-9-16,22-31-9 16,44 13-10-16,22 5-7 15,26-4 1-15,14 3 0 0,8-3-1 16,5 4 1-16,-5 4-1 15,-13 5 1-15,-17-1-1 16,-27 1 1 0,-22 8-1-16,-39 5 0 0,-36 4-1 15,-31 9 0-15,-39-4-1 16,-27 8-8-16,-57-26-10 16,31 44-11-16,-31-44-4 15,-70 31-4-15,8-27 0 16,-13-8 0-16</inkml:trace>
          <inkml:trace contextRef="#ctx0" brushRef="#br0" timeOffset="700.4458">12033 8214 81 0,'0'0'36'16,"57"36"-2"-16,-8-32-6 16,-10-17-7-16,27 4-4 15,-4-13-6-15,17 4-6 16,1-8-4-16,3 4 0 15,-3-4-1-15,-1 4 0 16,-8-9 1-16,-14 5-1 0,-4-1-1 16,-53 27 1-1,61-61-2-15,-61 61 1 16,5-62-1-16,-5 62 1 16,-53-61 0-16,9 34 1 0,-18 5 1 15,-13 14 1-15,-13 8 0 16,-13 17 0-16,-5 27 1 15,-8 13-1-15,3 22-2 16,10 14 0-16,13 16-2 16,17 6 0-16,27 12 0 15,27-8 0-15,34-1 1 16,27-8 0-16,36-17 0 16,21-19 1-16,22-12 1 15,23-14 0-15,-1-26 0 16,5-18 0-16,-13-21 0 15,-10-10-2-15,-8-12-8 16,-35-23-11-16,4 1-9 0,-35-14-6 16,-9-13-3-16,-13-8-2 15,0-5 0-15,0-9 19 16</inkml:trace>
          <inkml:trace contextRef="#ctx0" brushRef="#br0" timeOffset="1427.5438">14447 7437 131 0,'36'52'33'16,"-49"-8"-1"-16,-10 27-14 0,-12 8-13 15,-4 17-4-15,-1 19-1 16,-4 12 1-16,4 5 0 15,1-5-1-15,12 5 0 16,1-22 0-16,12-9-1 16,6-22 2-16,12-22 0 15,-4-57 0-15,22 44 1 16,-22-44-1-16,35-44 1 16,-13-4 0-16,-8-27 0 15,3-17-1-15,1-22 0 16,-1-5-2-16,5-13 1 15,5-4 0-15,4 0 0 16,4 8-1-16,5 14 0 0,-1 22 1 16,1 13-1-16,4 17 0 15,-44 62-1 1,75-57 1-16,-31 62 0 16,0 12 0-16,13 18-1 0,1 9 0 15,17 13 1-15,-1 9 0 16,15 9 1-16,12 4 0 15,-4 13-1-15,4 5 0 16,-4 0 1-16,-13-1-1 16,-5 1 1-16,-17-14 0 15,-5 1 0-15,-30-9 0 16,-10-14 2-16,-17-8 0 0,-17-9 1 16,-14-5 0-1,-13-8 0-15,-14-9 0 0,-21-9 0 16,-5 0-1-16,-17-8 0 15,-14 4-1-15,-8-14-1 16,-9 5 1-16,-9-9-1 16,4 9 0-16,5 0 0 15,9 0-1-15,26 5 0 16,13-5-2-16,27 0 0 16,57 0 1-16,-40-13-1 15,40 13 1-15,40-22 0 16,-1 0-9-16,23 9-8 15,0-23-7-15,17 10-6 0,-4-9-6 16,9-13-1-16,4-14-2 16,-4-8 24-1</inkml:trace>
          <inkml:trace contextRef="#ctx0" brushRef="#br0" timeOffset="1916.4232">16117 7516 136 0,'0'0'36'0,"14"53"-5"16,-14-53-17-16,8 70-14 15,6-17 0-15,3 8 0 16,10 18 1-16,12 9-1 15,14 13 0-15,5 5 1 0,12 3-1 16,5 1 0-16,0 0 0 16,0-9 1-16,0-13 0 15,0-18 0-15,-14-21 0 16,-3-14 1-16,-10-26 0 16,-8-18-1-16,-40 9 1 15,57-97-1-15,-44 18-1 16,0-31 0-16,-13-22 0 15,0-13 0-15,-4-4 0 16,0-14-1-16,4 5 0 16,4 9 0-16,5 13 1 15,8 21-1-15,5 23 1 16,0 17 0-16,9 18-1 0,0 18 3 16,-31 39-2-16,53-40 0 15,-53 40 0-15,40-13 0 16,-40 13-19-1,44 0-12-15,-44 0-3 0,48-31-2 16,-48 31 1-16,53-92 0 16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01-22T02:38:57.12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D6B432F3-84C3-4427-8040-E1032DC1A8FC}" emma:medium="tactile" emma:mode="ink">
          <msink:context xmlns:msink="http://schemas.microsoft.com/ink/2010/main" type="writingRegion" rotatedBoundingBox="3389,4510 25540,4781 25505,7573 3355,7302"/>
        </emma:interpretation>
      </emma:emma>
    </inkml:annotationXML>
    <inkml:traceGroup>
      <inkml:annotationXML>
        <emma:emma xmlns:emma="http://www.w3.org/2003/04/emma" version="1.0">
          <emma:interpretation id="{9D3F375B-805A-44E8-96AD-935DD0F50A90}" emma:medium="tactile" emma:mode="ink">
            <msink:context xmlns:msink="http://schemas.microsoft.com/ink/2010/main" type="paragraph" rotatedBoundingBox="3389,4510 25540,4781 25505,7573 3355,73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C0DDF8F-1717-41B9-A701-7AB437EEE0B9}" emma:medium="tactile" emma:mode="ink">
              <msink:context xmlns:msink="http://schemas.microsoft.com/ink/2010/main" type="line" rotatedBoundingBox="3389,4510 25540,4781 25505,7573 3355,7302"/>
            </emma:interpretation>
          </emma:emma>
        </inkml:annotationXML>
        <inkml:traceGroup>
          <inkml:annotationXML>
            <emma:emma xmlns:emma="http://www.w3.org/2003/04/emma" version="1.0">
              <emma:interpretation id="{D0DB19C8-0523-4A81-8017-984B479593AA}" emma:medium="tactile" emma:mode="ink">
                <msink:context xmlns:msink="http://schemas.microsoft.com/ink/2010/main" type="inkWord" rotatedBoundingBox="3394,5350 13265,5855 13186,7400 3315,6894"/>
              </emma:interpretation>
              <emma:one-of disjunction-type="recognition" id="oneOf0">
                <emma:interpretation id="interp0" emma:lang="en-US" emma:confidence="0">
                  <emma:literal>2dsin0=ma</emma:literal>
                </emma:interpretation>
                <emma:interpretation id="interp1" emma:lang="en-US" emma:confidence="0">
                  <emma:literal>2dsino=md</emma:literal>
                </emma:interpretation>
                <emma:interpretation id="interp2" emma:lang="en-US" emma:confidence="0">
                  <emma:literal>2dsin0=md</emma:literal>
                </emma:interpretation>
                <emma:interpretation id="interp3" emma:lang="en-US" emma:confidence="0">
                  <emma:literal>2dsinq=md</emma:literal>
                </emma:interpretation>
                <emma:interpretation id="interp4" emma:lang="en-US" emma:confidence="0">
                  <emma:literal>2dsin0=m]</emma:literal>
                </emma:interpretation>
              </emma:one-of>
            </emma:emma>
          </inkml:annotationXML>
          <inkml:trace contextRef="#ctx0" brushRef="#br0">15 314 78 0,'-20'3'32'0,"20"-3"0"16,0 0-6-16,0 0-4 15,-6-18-4-15,6 18-4 16,9-22-5-16,-9 22-5 0,17-28-4 16,-8 13 1-16,-3 0 0 15,5-1-1-15,-3-1 0 16,4 2 1-16,0 0-1 16,2-1 1-16,1-1-1 15,6 2 0-15,1-4-1 16,2 2 1-16,3 2-1 15,2 0 0-15,3 1 0 16,4 2 0-16,7 4-1 16,3 3 1-16,3 3 1 15,3 5-1-15,1 6 1 16,1 4 1-16,1 8-1 16,-6 4 1-16,-6 6-1 0,-5 5 2 15,-6 5-2 1,-1 5 1-16,-9 3-1 15,-3 4 0-15,-4 3 0 16,-3 2 0-16,-3 0 1 0,-4 1-1 16,-5 1 1-16,-5 3 1 15,-6-4-1-15,-6-1 1 16,-5-3-1-16,-7-3 0 16,-5 1 0-16,-7-2-1 15,0-5 1-15,-5 2-2 16,-4-2 1-16,3-4-1 15,-3 1 1-15,4-4-1 0,3-2 1 16,4-4-1 0,3-4 1-16,4-5 0 15,4-6 0-15,5-2 0 16,5-6 1-16,18-10-2 0,-25 13 0 16,25-13-1-16,0 0 0 15,0 0 0-15,0 0 0 16,0 0-1-16,7-20 2 15,-7 20-1-15,27-22 2 16,-8 10-1-16,6-2 2 16,6 2-1-16,10 2 0 15,7-2-1-15,10 4 1 16,3 3-1-16,8 5 0 0,2 3 1 16,1 7-1-1,0 2 0-15,-1 4 0 16,-7 1 1-16,-3 3-1 15,-5-3 1-15,-8 0 0 0,-7-3 0 16,-8-6 0-16,-10-1 0 16,-7-5-3-16,-16-2-13 15,5-17-10-15,-5 17-7 16,-15-33 1-16,1 8-1 16,4-2-1-16,-4-6-1 15</inkml:trace>
          <inkml:trace contextRef="#ctx0" brushRef="#br0" timeOffset="930.8773">1990 1119 94 0,'0'0'35'15,"0"0"-2"-15,0 0-6 0,-2-15-8 16,2 15-6-16,-10-31-13 16,3 14 1-16,2-3 0 15,-7-2 0-15,-2-4 0 16,-4-1-1-16,-1 1 1 16,-5 2 1-16,-5 1 0 15,-4 4 0-15,-4 5 0 16,-2 6 0-16,-2 8 0 15,-2 7 0-15,-3 8 0 16,3 10-1-16,-1 9 0 16,8 9-2-16,2 10 0 15,10 5 0-15,9 5-1 16,10 0-1-16,10-2 0 0,12-7-1 16,10-9 2-16,12-13 0 15,7-15 0 1,9-17 1-16,3-15 1 15,0-18 1-15,-2-11-1 0,6-7-11 16,-8-12-7-16,3-5-2 16,-11-10-3-16,-2-1-2 15,-11-7-2-15,1 4 0 16,-10-7 1-16,-9 3 11 16,-5 2 7-16,-8 4 3 15,-7 9 7-15,-5 6 4 16,-6 11 5-16,-2 8 6 0,-1 12 10 15,-10 3-1-15,8 12 1 16,-4 2-2 0,8 10-2-16,-4-1-3 15,21 8-5-15,-19 0-5 16,19 0-9-16,-5 19-1 0,5 1 0 16,5 9 0-16,0 12-1 15,1 15 1-15,-1 10 0 16,5 13-1-16,0 6 0 15,4 7 1-15,-1 0-1 16,3-1 1-16,3-4-1 16,6-7 1-16,-3-8-1 15,4-9 1-15,0-11 0 0,-1-9-1 16,1-12 1 0,-2-8 1-16,-4-12 0 15,-4-10-1-15,-16-1-13 16,23-27-11-16,-14 2-6 0,-4-6-6 15,2-6-3-15,-2-4 1 16,0-4 0-16</inkml:trace>
          <inkml:trace contextRef="#ctx0" brushRef="#br0" timeOffset="1691.584">2990 729 110 0,'0'0'34'15,"-7"-20"1"-15,7 20-10 16,-19-15-10-16,4 8-10 0,-9 3-5 15,-5 1 1-15,-5 1 0 16,-2 6-1-16,-3 1 1 16,-5 7-1-16,3 3 0 15,-2 2 0-15,5 7 0 16,6 1-1-16,6 4 0 16,4-3 0-16,12 1 0 15,10-5 0-15,8-1 1 16,11-6 0-16,12-8 0 15,8-4 1-15,9-3 0 16,7-3 0-16,3-1-1 16,7 3 0-16,-1 2-1 15,-2 4 0-15,3 7 0 0,-4 7 0 16,-5 5-1-16,-3 5 1 16,-10 5-1-16,-7 0 2 15,-10 9 0-15,-9-3 1 16,-11 1 0-16,-11-2 1 15,-12-5 1-15,-12-5-2 16,-5-8 0-16,-10-9 0 16,-6-11-1-16,-4-7 0 15,-1-8-1-15,-1-8-1 16,4-4 0-16,8 4 0 16,5 0 1-16,10 3-1 15,8 4-1-15,21 15-7 0,-12-20-7 16,12 20-7-16,21-16-6 15,1 4-4-15,10-1 1 16,4-6 1 0,10-5 1-16</inkml:trace>
          <inkml:trace contextRef="#ctx0" brushRef="#br0" timeOffset="1931.2302">3528 838 83 0,'-5'24'33'0,"3"7"-1"15,-1-6-5 1,4 9-13-16,-1-1-6 16,7 1-1-16,-2-2-3 0,0-3-10 15,7 5-12-15,-3-12-7 16,6-3-7-16,-15-19-2 15,22 10-2-15,-22-10 2 16,19-22 12-16</inkml:trace>
          <inkml:trace contextRef="#ctx0" brushRef="#br0" timeOffset="2095.4331">3475 779 115 0,'-27'-12'33'16,"8"8"0"-16,2-1-12 15,17 5-16 1,0 0-18-16,0 0-9 16,0 0-5-16,25-24-4 0,6 13-3 15,1-6 2-15,8 0-1 16</inkml:trace>
          <inkml:trace contextRef="#ctx0" brushRef="#br0" timeOffset="2591.8826">3830 683 120 0,'-9'17'32'16,"-3"4"2"-16,-5-1-13 15,7 8-13-15,-2 0-8 16,5 8 0-16,4 2 0 16,3 6 0-16,5 4-1 15,4 4 1-15,1 1 0 0,2 0 0 16,3-2 0-16,-3-5 0 15,2-7-1-15,-4-10 2 16,0-7-1-16,-10-22 0 16,17 12 0-16,-17-12 1 15,9-27-1-15,-9-1 1 16,-2-6-1-16,-1-8 1 16,-2-4-1-16,-2-2 1 15,0 1 0-15,3-3 0 16,3 1 0-16,6 3 0 15,5 5 0-15,7 5 0 16,7 9-1-16,7 7 0 16,5 10-2-16,6 10 2 0,1 15-1 15,3 9-1-15,2 11 1 16,-5 11 0-16,-1 7 0 16,-6 3 1-16,-4 7 0 15,-9 0 0-15,-6-1-1 16,-7-6 2-16,-7-2-1 15,-6-11-2-15,1-4-13 16,-6-14-8-16,8-25-7 16,0 0-3-16,0 0 0 15,-7-27 0-15,17-7 0 16</inkml:trace>
          <inkml:trace contextRef="#ctx0" brushRef="#br0" timeOffset="3231.9964">5337 627 122 0,'-19'-8'35'16,"-3"-4"0"-16,3 2-10 0,-8-4-12 16,5-1-9-16,-2 1-3 15,2 4 1-15,-4-2-1 16,2 2 0-16,-3 1 0 16,-2 7 0-16,0 6-1 15,-4 10 0-15,-1 9 0 16,0 10-1-16,2 16 0 15,3 12-1-15,5 13 0 16,5 12 1-16,12 16-2 16,11 6 1-16,14 4 0 15,17-1 0-15,12-4 1 16,20-10-1-16,17-10 2 16,15-16-1-16,13-21 2 0,8-16-2 15,-1-23 2 1,1-17 0-16,-8-18-1 15,-13-19 1-15,-15-15-1 16,-21-18 1-16,-22-19 0 0,-20-14 2 16,-25-14 0-16,-16-5-1 15,-14-3 0-15,-16 2-1 16,-13 8 0-16,-5 17-1 16,-9 16 0-16,-7 20-1 15,0 20-1-15,-1 21 0 16,2 15 1-16,2 14 0 15,6 10 1-15,9 8 0 16,9 5-6-16,11-1-11 16,21 5-9-16,4-3-6 15,18-4-2-15,3-22 0 16,13 24-1-16,-13-24-1 16</inkml:trace>
          <inkml:trace contextRef="#ctx0" brushRef="#br0" timeOffset="3454.829">4782 937 159 0,'62'7'35'0,"11"-16"-7"16,14-6-31-16,19-7 3 15,5-5-3-15,5 1-16 16,-5-3-11-16,-7 4-5 0,-8-3 0 16,-9 3 0-16,-14-1 2 15</inkml:trace>
          <inkml:trace contextRef="#ctx0" brushRef="#br0" timeOffset="3891.1087">6324 852 159 0,'32'25'32'16,"-8"-19"-1"-16,17-3-30 16,5 0 0-16,9 1 0 15,3-1-2-15,0-3-13 16,7 5-12 0,-6-5-7-16,-1 2-3 0,-10-2-1 15,-9 2 0-15,-18-2 3 16</inkml:trace>
          <inkml:trace contextRef="#ctx0" brushRef="#br0" timeOffset="4079.6784">6254 1252 158 0,'18'17'32'0,"18"-9"-8"15,21-1-40-15,9-14-9 0,14 1-7 16,7-8-3-16,9-3-3 16,6-3-1-16,4-3 11 15</inkml:trace>
          <inkml:trace contextRef="#ctx0" brushRef="#br0" timeOffset="4902.7599">7501 872 142 0,'-13'21'37'16,"-3"3"-4"-16,8 10-15 15,3 8-18-15,1 13 1 16,6 9-1-16,3 10 0 16,5 5 0-16,4 1 0 15,3 0 1-15,2-5-2 16,0-7 1-16,-4-11-1 15,2-17 2-15,-3-11-2 0,-14-29 1 16,18 16 1-16,-18-16-1 16,6-31 0-16,-10-5 0 15,1-10 2-15,-4-17-2 16,-3-10 1-16,1-5-1 16,4 0 1-16,3-2 0 15,9 1-1-15,7 10 1 16,6 9-1-16,13 19 1 15,8 17 0-15,5 18-1 16,8 12 0-16,4 18-1 16,0 15 0-16,1 17 0 15,-5 13 1-15,-6 5-2 16,-5 5 2-16,-9-3-2 0,-9-1 2 16,-6-7-1-16,-5-8-1 15,-7-12 2-15,-6-16-2 16,1-12 3-16,-2-20-2 15,0 0 1-15,-2-22 1 16,4-17-1-16,1-12 2 16,6-12 0-16,3-7 0 15,5-5-1-15,7 6 1 16,5 2 0-16,7 11-1 16,3 15-1-16,5 14 1 15,2 20-1-15,1 14-1 16,0 22 0-16,-2 13 0 15,1 15 0-15,-5 9 0 0,-4 7 0 16,-4 5 0-16,-6 1 1 16,-5-3-2-16,-5-9 2 15,-5-11-2-15,-5-14 1 16,-5-16-12-16,-2-26-7 16,0 0-7-16,3-26-4 15,-4-25 0-15,2-13 1 16,-1-27 1-16,5-6 0 15</inkml:trace>
          <inkml:trace contextRef="#ctx0" brushRef="#br0" timeOffset="5567.0301">8993 614 121 0,'0'0'32'0,"0"0"0"0,0 0-2 15,17-16-9-15,7 4-13 16,3-6-6-16,6-3 0 16,6-4-1-16,4-3-1 15,-1 1 0-15,5 2 1 16,-5 3-1-16,1 5 1 16,1 8-1-16,-3 11-1 15,-1 11 0-15,-6 16 1 16,2 14-1-16,-6 11 0 0,1 13-1 15,-2 11 2-15,-2 11-1 16,-1 1 0-16,-2 7 0 16,0-2 1-1,-4-1-1-15,-1-6 1 0,-4-8-1 16,-3-8 0-16,-2-9 0 16,-3-12 1-16,-5-12-1 15,-2-12 2-15,0-27-2 16,-7 19 1-16,7-19 1 15,-15-19-1-15,6-1 0 16,-3-6 0-16,0-5 0 16,-3-3-1-16,0-3 1 15,-2 1 1-15,-2-1-1 0,-2-1 1 16,1 1-1 0,-6 3 1-16,-3 2 0 15,0 3 0-15,-5 8 0 16,-3 6-1-16,-4 10 0 0,-2 8 0 15,-3 12 0-15,1 11-1 16,4 11 0-16,-1 11-1 16,4 5 1-16,4 5 0 15,9 1-1-15,4-1 1 16,6-2 1-16,6-8-1 16,7-11 2-16,4-11-1 15,3-11 1-15,-5-15-1 16,16 0-6-16,-16 0-16 15,18-34-12-15,-9 5 3 16,3-3-2-16,-2-12-2 16,7-7 0-16</inkml:trace>
        </inkml:traceGroup>
        <inkml:traceGroup>
          <inkml:annotationXML>
            <emma:emma xmlns:emma="http://www.w3.org/2003/04/emma" version="1.0">
              <emma:interpretation id="{A19B30E7-4B2D-4439-89E2-8BCE1F02FE61}" emma:medium="tactile" emma:mode="ink">
                <msink:context xmlns:msink="http://schemas.microsoft.com/ink/2010/main" type="inkWord" rotatedBoundingBox="19584,5461 22762,5500 22738,7539 19559,7500"/>
              </emma:interpretation>
              <emma:one-of disjunction-type="recognition" id="oneOf1">
                <emma:interpretation id="interp5" emma:lang="en-US" emma:confidence="0">
                  <emma:literal>(on-1-2-3...)</emma:literal>
                </emma:interpretation>
                <emma:interpretation id="interp6" emma:lang="en-US" emma:confidence="0">
                  <emma:literal>(me-1-2-3...)</emma:literal>
                </emma:interpretation>
                <emma:interpretation id="interp7" emma:lang="en-US" emma:confidence="0">
                  <emma:literal>(one-1-2-3...)</emma:literal>
                </emma:interpretation>
                <emma:interpretation id="interp8" emma:lang="en-US" emma:confidence="0">
                  <emma:literal>(m=1,2,3.~.]</emma:literal>
                </emma:interpretation>
                <emma:interpretation id="interp9" emma:lang="en-US" emma:confidence="0">
                  <emma:literal>(m=1,2,3.=]</emma:literal>
                </emma:interpretation>
              </emma:one-of>
            </emma:emma>
          </inkml:annotationXML>
          <inkml:trace contextRef="#ctx0" brushRef="#br0" timeOffset="7674.9098">16212 25 148 0,'0'0'38'0,"-11"17"-3"16,8 13-4-16,8 18-31 0,4 17 0 16,3 13 1-16,3 16 0 15,2 11-3-15,2 7 1 16,0 1 1-16,-1 1-1 16,1-5 0-16,-2-5-12 15,-8-18-9-15,3-7-7 16,-9-23-3-16,6-12-1 15,-8-22 0-15,-1-22 0 16,0 0 0-16</inkml:trace>
          <inkml:trace contextRef="#ctx0" brushRef="#br0" timeOffset="7887.4596">16874 1088 145 0,'-7'80'33'0,"-5"9"-1"16,-10-9-2-16,0 2-23 16,1-7-8-16,-1-9 0 15,3-10-9-15,4-18-13 16,8-18-7-16,7-20-3 16,5-20 2-16,9-20-1 15,6-17 0-15,4-25-1 16</inkml:trace>
          <inkml:trace contextRef="#ctx0" brushRef="#br0" timeOffset="8342.8078">17079 631 151 0,'-7'-29'35'0,"14"3"-1"16,13 2-3-16,2-10-27 15,12 4-4-15,11-4 0 16,8 3 0-16,3 2 0 16,4 9 0-16,-2 3 0 15,-2 10 0-15,-1 7 0 16,-9 10 0-16,-3 14 0 0,-16 10 0 16,-8 12 0-16,-11 8-1 15,-13 11-1-15,-7 5 0 16,-13 6 1-16,-6 1 1 15,-5 0 0-15,-2-4 0 16,1-3 0-16,1-6 0 16,4-4 0-16,3-9 1 15,8-7-2-15,6-8 2 16,8-6-1-16,9-7 1 16,6-8 0-16,9-8 0 15,9-7 0-15,1-2 0 16,4-5-1-16,3-1 0 15,2-4 0-15,0-2-3 0,1 4-12 16,-4-5-10-16,-1 3-8 16,-5-5 1-16,4 3-1 15,-5-6 0-15,1 1-1 16</inkml:trace>
          <inkml:trace contextRef="#ctx0" brushRef="#br0" timeOffset="9238.6944">17891 1477 151 0,'7'25'33'0,"-4"2"0"15,3 9-5-15,-6 5-25 16,1 7-3-16,6 6-1 15,-7 4 0-15,0 1 0 16,-5-2 0-16,-2 1-7 16,-7-13-10-16,3-2-10 15,-7-12-4-15,1-13-4 16,0-11-3-16,0-14 1 16,7-13 1-16</inkml:trace>
          <inkml:trace contextRef="#ctx0" brushRef="#br0" timeOffset="9923.1376">18028 539 161 0,'10'-19'36'0,"10"5"-2"15,6-8-15-15,10 5-15 0,10 0-3 16,7 2-1-16,7 5 0 16,-2 3 0-16,-2 7 0 15,-1 7 0-15,-4 5-1 16,-7 5 0-16,-11 8 0 15,-9 7 0-15,-16 6 1 16,-8 4 0-16,-14 4 0 16,-8 4 1-16,-17 3 0 15,-5-1 0-15,-13 1 0 16,-6-2-1-16,0-5 0 16,3-5 0-16,6-5 0 15,4-9 0-15,16-5 0 16,15-8 0-16,19-14-1 0,0 0 0 15,36 3 0-15,5-11 0 16,12-3 1 0,7 3 0-16,3 1 0 15,0 4 0-15,0 6-1 0,-5 7 0 16,-7 9 0-16,-10 12 0 16,-8 8 0-16,-9 7 1 15,-11 6 0-15,-8 5 0 16,-10 2 1-16,-8 1 1 15,-10-4 0-15,-4-3 0 16,-12-7 0-16,-4-5-2 16,-5-11 0-16,-1-4 0 15,-1-13 0-15,1-9 0 0,5-6 0 16,4-10 0 0,10-5-1-16,4-10-9 15,16 3-10-15,6-10-9 16,15 2-5-16,9-1 0 0,14-1 1 15,9 0 0-15,13 0 0 16</inkml:trace>
          <inkml:trace contextRef="#ctx0" brushRef="#br0" timeOffset="8786.3377">18050 484 119 0,'0'-15'30'16,"0"15"0"-16,20-12 1 16,-3 7-14-16,-17 5-8 15,29-10-8-15,-29 10-14 16,21 0-9-16,-21 0-6 16,0 0-1-16,17 3-2 15,-17-3-1-15,0 0 0 16,0 0 2-16,0 0 11 15,0 0 19-15</inkml:trace>
          <inkml:trace contextRef="#ctx0" brushRef="#br0" timeOffset="10103.0622">19234 1565 171 0,'-1'34'32'16,"4"-5"-2"-16,-6-10-33 16,3-19-23-16,0 0-7 15,19-7 1-15,6-17-1 0,9-13-2 16,14-11 0-16</inkml:trace>
          <inkml:trace contextRef="#ctx0" brushRef="#br0" timeOffset="6254.3259">12972 256 144 0,'-39'24'32'15,"5"8"0"-15,-4 2-4 16,4 12-16-16,3 11-12 16,4 9 0-16,1 12 0 15,6 9 0-15,6 8 0 0,6 13 0 16,6 2-1-16,9 6 0 15,6-4 1-15,6-1-2 16,7-9 1 0,4-10 0-16,8-12 0 0,1-19-5 15,9-13-14-15,-4-21-11 16,6-17-2-16,-1-22 0 16,3-17 1-16,-5-18 0 15,3-18-1-15</inkml:trace>
          <inkml:trace contextRef="#ctx0" brushRef="#br0" timeOffset="6922.6838">13489 884 156 0,'-15'38'32'0,"6"13"1"15,-4 0-4-15,6 3-29 0,7 6 0 16,5-1 0-16,9 4 0 15,3-1 0-15,8-4 0 16,6-2 0-16,5-5-1 16,-2-9-3-16,5-6-9 15,-8-16-3-15,5-4-2 16,-14-16-2-16,4-7 1 16,-15-15-1-16,1-5 3 15,-8-16 7-15,-4-8 15 0,0 0 12 16,-12-9 1-16,8 4 3 15,-4-3-1 1,10 11 0-16,-4-1-2 16,14 13-3-16,3 9-7 0,11 13-8 15,6 11 1-15,8 11-1 16,2 14 0-16,6 11 0 16,0 11-1-16,1 10 1 15,-1 6-1-15,-5 1 0 16,-2 0 0-16,-5 1 0 15,-7-8-1-15,-9-10-6 16,-1-6-2-16,-9-18-2 16,-10-20 2-16,15 5 1 0,-15-5 6 15,2-42 3 1,0 1 2-16,0-10 6 16,-2-15 3-16,8 4 1 15,1-6 0-15,9 9-3 0,3 2-4 16,6 10-5-16,7 14 0 15,7 18 0-15,5 19 0 16,4 14 0-16,-2 18 0 16,1 12 0-16,-1 11 0 15,-4 6-1-15,-4 5 0 16,-6-2 0-16,-5-5-1 16,-9-7-4-16,-1-8-13 15,-10-18-10-15,-3-11-4 16,-6-19 1-16,0 0 1 15,-6-49 0-15,4-1 0 16,-2-20 3-16</inkml:trace>
          <inkml:trace contextRef="#ctx0" brushRef="#br0" timeOffset="7167.194">15206 976 131 0,'-8'38'34'16,"-4"-15"-2"-16,15 0-1 15,-3-23-6-15,24 10-24 16,7-14 0-16,6-2-1 16,9-5-4-16,2-9-17 0,12-2-10 15,-4-5-4-15,2-2-1 16,-8-5 1-16,-4 3-1 15,-9-1 0-15</inkml:trace>
          <inkml:trace contextRef="#ctx0" brushRef="#br0" timeOffset="7358.5086">15191 1286 155 0,'-4'31'35'15,"20"-8"-1"-15,9-16-8 16,18-9-26-16,12-1-11 0,-1-14-8 16,9 3-10-16,-3-9-4 15,-2-1-4-15,-3-2-2 16,-4-1 0-16,-7 0 1 16</inkml:trace>
          <inkml:trace contextRef="#ctx0" brushRef="#br0" timeOffset="10298.9859">20141 1468 189 0,'-17'32'34'0,"7"-6"-2"16,-2-7-33-16,12-19-7 15,0 0-14-15,25-2-7 0,11-12-7 16,7-6-3-16,15-7 0 15,7-6 3-15,10-1 0 16</inkml:trace>
          <inkml:trace contextRef="#ctx0" brushRef="#br0" timeOffset="10462.6382">20875 1454 172 0,'-16'34'35'16,"-1"-1"-3"-16,0-9-23 15,7-1-9-15,7-6-1 16,3-17-19-16,15 9-12 16,4-18-5-16,8-8-2 0,6-10-1 15,6-12-1-15</inkml:trace>
          <inkml:trace contextRef="#ctx0" brushRef="#br0" timeOffset="11154.3579">20924-671 76 0,'0'0'33'0,"19"15"0"16,0-8 0-16,8 10-2 15,7-4-6-15,17 18-9 16,6 10-8-16,13 13-8 16,7 18 0-16,8 15-1 15,11 18-1-15,1 14 1 0,2 19 0 16,-2 8 1-1,-6 9-2-15,-9 5 2 16,-11-1-1-16,-13-3 4 16,-17-3-2-16,-13-10 1 0,-20-12-2 15,-13-17 0-15,-14-11-4 16,-15-20-10-16,-5-12-10 16,-14-18-8-16,-2-19-8 15,-6-18-1-15,3-20 0 16,5-16-1-16,10-23 28 15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01-22T02:46:03.052"/>
    </inkml:context>
    <inkml:brush xml:id="br0">
      <inkml:brushProperty name="width" value="0.06667" units="cm"/>
      <inkml:brushProperty name="height" value="0.06667" units="cm"/>
      <inkml:brushProperty name="fitToCurve" value="1"/>
    </inkml:brush>
    <inkml:context xml:id="ctx1">
      <inkml:inkSource xml:id="inkSrc6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59.96094" units="1/cm"/>
          <inkml:channelProperty channel="Y" name="resolution" value="284.375" units="1/cm"/>
          <inkml:channelProperty channel="T" name="resolution" value="1" units="1/dev"/>
        </inkml:channelProperties>
      </inkml:inkSource>
      <inkml:timestamp xml:id="ts1" timeString="2014-01-22T02:46:44.569"/>
    </inkml:context>
  </inkml:definitions>
  <inkml:traceGroup>
    <inkml:annotationXML>
      <emma:emma xmlns:emma="http://www.w3.org/2003/04/emma" version="1.0">
        <emma:interpretation id="{C6E235C3-246A-4E4C-9A82-1A83FC1B63C5}" emma:medium="tactile" emma:mode="ink">
          <msink:context xmlns:msink="http://schemas.microsoft.com/ink/2010/main" type="writingRegion" rotatedBoundingBox="3483,4698 27307,5602 26866,17210 3042,16305"/>
        </emma:interpretation>
      </emma:emma>
    </inkml:annotationXML>
    <inkml:traceGroup>
      <inkml:annotationXML>
        <emma:emma xmlns:emma="http://www.w3.org/2003/04/emma" version="1.0">
          <emma:interpretation id="{E60615F0-77CE-422C-82AC-12824B31EEDB}" emma:medium="tactile" emma:mode="ink">
            <msink:context xmlns:msink="http://schemas.microsoft.com/ink/2010/main" type="paragraph" rotatedBoundingBox="3501,5137 22171,5385 22131,8396 3461,81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F81BD3F-0804-425B-A859-9ED0D1B5D945}" emma:medium="tactile" emma:mode="ink">
              <msink:context xmlns:msink="http://schemas.microsoft.com/ink/2010/main" type="line" rotatedBoundingBox="3501,5137 22171,5385 22131,8396 3461,8148"/>
            </emma:interpretation>
          </emma:emma>
        </inkml:annotationXML>
        <inkml:traceGroup>
          <inkml:annotationXML>
            <emma:emma xmlns:emma="http://www.w3.org/2003/04/emma" version="1.0">
              <emma:interpretation id="{F94D5163-52DD-4320-94A6-4779659F21E4}" emma:medium="tactile" emma:mode="ink">
                <msink:context xmlns:msink="http://schemas.microsoft.com/ink/2010/main" type="inkWord" rotatedBoundingBox="3501,5137 22171,5385 22131,8396 3461,8148"/>
              </emma:interpretation>
              <emma:one-of disjunction-type="recognition" id="oneOf0">
                <emma:interpretation id="interp0" emma:lang="en-US" emma:confidence="0">
                  <emma:literal>Data-donated-cosec)</emma:literal>
                </emma:interpretation>
                <emma:interpretation id="interp1" emma:lang="en-US" emma:confidence="0">
                  <emma:literal>Data-xo-meted-cosec)</emma:literal>
                </emma:interpretation>
                <emma:interpretation id="interp2" emma:lang="en-US" emma:confidence="0">
                  <emma:literal>Data-Tomita-cd-cosec)</emma:literal>
                </emma:interpretation>
                <emma:interpretation id="interp3" emma:lang="en-US" emma:confidence="0">
                  <emma:literal>Data-xo-mated-cosec)</emma:literal>
                </emma:interpretation>
                <emma:interpretation id="interp4" emma:lang="en-US" emma:confidence="0">
                  <emma:literal>Data-xo-muted-cosec)</emma:literal>
                </emma:interpretation>
              </emma:one-of>
            </emma:emma>
          </inkml:annotationXML>
          <inkml:trace contextRef="#ctx0" brushRef="#br0">13442-397 116 0,'0'0'41'0,"0"0"-2"15,-24 9-14-15,24-9-10 16,-36 22-4-16,17-5-4 15,-3 1-6-15,2 5-1 16,-4 2 0-16,-5 4 0 16,-2 5 0-16,-1 7 0 15,-8 7 0-15,-4 8 0 16,-6 10 0-16,-4 12 0 0,-1 9 0 16,2 9 0-16,4 9 0 15,3 6 0-15,8 8 0 16,11 0 0-1,13-2 0-15,11-3 0 0,15-3 0 16,10-9-1-16,15-7-1 16,11-9 1-16,7-12-1 15,8-11 1-15,4-11 0 16,3-10 0-16,-2-11 0 16,-2-9 1-16,-6-9-1 15,-9-11-14-15,1-7-13 16,-12-12-7-16,-2-7-3 15,-9-12-2-15,-3-9-1 0,-8-15-1 16</inkml:trace>
          <inkml:trace contextRef="#ctx0" brushRef="#br0" timeOffset="351.7809">13909-29 161 0,'-1'44'39'0,"-4"9"-1"15,5 16-21 1,-4 11-17-16,6 11 0 15,1 9 0-15,2 11 0 0,2 1 0 16,5 2 0-16,0-3 0 16,2-6 0-16,3-6 0 15,0-11 0-15,0-9-1 16,0-13-2-16,4-6-15 16,-9-21-9-16,3-10-8 15,-15-29-1-15,22 12 1 16,-13-29-4-16,1-12 0 15</inkml:trace>
          <inkml:trace contextRef="#ctx0" brushRef="#br0" timeOffset="639.5785">14507 796 158 0,'19'-2'39'0,"11"2"-1"15,5-11-20-15,7-5-21 16,9 8-13-16,-5-8-9 15,4 4-9-15,-7-3-1 0,-2 5-4 16,-11-4-2-16,-1-1-2 16</inkml:trace>
          <inkml:trace contextRef="#ctx0" brushRef="#br0" timeOffset="1143.7562">15843 747 155 0,'-24'-24'43'0,"24"24"-9"16,-29-22-12-16,29 22-21 15,-30-12-1-15,8 12 0 16,-4 3 0-16,-3 4 0 0,0 3 0 15,-2 9 0-15,-3 10 0 16,3 8 0 0,2 11 0-16,0 10 0 15,5 8 0-15,6 13 0 0,6 2 0 16,10 4 0-16,7-5 0 16,9-6-1-16,11-10 0 15,9-9 0-15,13-13-9 16,-3-20-8-16,14-10-11 15,-2-17-6-15,7-10 1 16,-5-16 0-16,4-4 1 16,-9-13-3-16</inkml:trace>
          <inkml:trace contextRef="#ctx0" brushRef="#br0" timeOffset="1608.0474">16236 994 134 0,'-17'-6'36'0,"2"6"-1"16,-9-6-4-16,8 4-16 15,-4-5-11-15,3 5-4 16,0 2 0-16,1 0 0 16,-3 6 0-16,-1 7 0 15,1 4 0-15,-3 10 0 16,0 11 0-16,3 10 0 15,2 11 0-15,2 9 0 16,4 5 0-16,10 2 0 16,6 2-1-16,8-7 0 15,11-9 0-15,7-15 2 0,8-17-1 16,9-14 0-16,5-17 0 16,2-13 0-16,-6-14 1 15,-3-10-1-15,-8-9 0 16,-11-8 0-16,-13-7 0 15,-14-7 0-15,-10 2 0 16,-11 4 0-16,-3-1 1 16,-7 9-1-16,1 5 0 15,1 13 0-15,5 15-6 16,0 5-10-16,24 18-9 16,-21-8-6-16,21 8-4 15,0 0 3-15,38 2 0 16,-9-6-1-16,12 1 7 0,8-4 9 15</inkml:trace>
          <inkml:trace contextRef="#ctx0" brushRef="#br0" timeOffset="2067.2815">16704 1000 147 0,'0'0'33'0,"-16"11"1"15,-3-13-4-15,19 2-19 16,-35 3-11-16,14-3 0 15,-3 0 0-15,0 4 0 16,4-1 0-16,-1 4 0 16,3 5 0-16,18-12 0 15,-17 25 0-15,17-6 0 0,6 0 0 16,10 0 0-16,3 1 0 16,6 2 0-16,6 0 0 15,5 2 0-15,0 2 0 16,5-1 0-16,-1 1 0 15,3-1 0-15,0-1-1 16,-4-2 1-16,-5-1-1 16,-8-1 1-16,-6-1 0 15,-9-1 0-15,-8 3 0 16,-10 1 0-16,-7 0 0 16,-6 4 0-16,-6-3 1 15,-4 3 0-15,-3-2-1 0,-3-2 0 16,-1-5 0-16,-2-7 0 15,1-1 0-15,4-6 0 16,5-1-1-16,5-12-11 16,24 10-8-16,-26-29-8 15,31 8-6-15,7-6 0 16,14-4-4-16,8-6-2 16,16-7 2-16</inkml:trace>
          <inkml:trace contextRef="#ctx0" brushRef="#br0" timeOffset="2839.6493">16973 1157 147 0,'28'22'40'0,"13"-12"-1"16,17-3-10-16,18-12-30 16,5-3 1-16,1-8 1 0,1-3-1 15,-4 1-4-15,-8-9-12 16,-1 4-12-16,-12-4-6 16,-6 2-5-16,-13-8 2 15,-7 3-2-15,-4-6 0 16</inkml:trace>
          <inkml:trace contextRef="#ctx0" brushRef="#br0" timeOffset="2624.6351">17880 932 127 0,'0'0'41'0,"10"-25"-2"16,-10 25-8-16,-19-31-14 15,19 31-17-15,-31-34 0 16,11 15 0-16,-2 2 0 16,0 2 0-16,-6-2 0 15,1 3 0-15,-4 6 0 16,-1 5 0-16,-2 8 0 16,-2 7 0-16,0 11 0 15,0 11 0-15,2 16 0 0,2 13 0 16,3 12 0-1,6 8 0-15,11 7 0 16,9 2 0-16,15-3-1 16,10-6 0-16,16-10 0 0,9-8 1 15,18-12 1-15,9-14 0 16,4-9 0-16,2-11-1 16,-1-9 0-16,-4-13 0 15,-7-9 0-15,-6-7 0 16,-14-10 0-16,-11-10 0 15,-8-12 0-15,-12-12 0 16,-7-12 0-16,-10-6 0 16,-6-8 0-16,-8-1 0 15,-5 1 0-15,-6 9 0 16,-6 7 0-16,-7 15 0 16,-3 14 0-16,-5 12 0 15,-2 16-14-15,-4 3-10 0,0 9-10 16,-2 3-2-16,1 4-3 15,-2 1 0-15,4 2 0 16</inkml:trace>
          <inkml:trace contextRef="#ctx0" brushRef="#br0" timeOffset="3223.9033">17598-380 112 0,'26'-20'37'0,"9"4"1"15,22 11-7-15,4 5-12 16,14 16-7-16,-3 7-6 16,5 17-6-16,-4 12 0 15,-4 13 0-15,-10 15 0 16,-4 15 0-16,-6 11 0 15,-3 4 0-15,2 10 0 16,-3 2 0-16,-1 7 0 0,-3 3 0 16,0-3 0-16,-3-5 0 15,-9-6 0-15,-7-8 0 16,-9-8 0 0,-14-22-11-16,-4-10-25 0,-9-22-6 15,-5-26 0-15,-3-22-1 16,-4-27-1-16</inkml:trace>
          <inkml:trace contextRef="#ctx0" brushRef="#br0" timeOffset="-14215.7035">620 0 127 0,'-9'22'38'16,"-5"0"-5"-16,6 10-10 16,-6 2-11-16,2 10-5 15,0 6-7-15,-6 6 0 16,-3 5 0-16,-3 6 0 15,-5 2 0-15,-1 6 0 16,-5 4-1-16,3 1 1 16,-2 1-1-16,6-2 1 15,3-4-1-15,3-7 1 16,6-4-1-16,4-9 1 16,4-11 0-16,3-10 0 0,5-12 1 15,0-7 0-15,0-15 1 16,0 0 0-16,0 0 0 15,19-22-1-15,-14-1 1 16,1-6 0-16,1-5 0 16,0-9-1-16,-2-8-1 15,5-2 0-15,-1-5 1 16,3-1-1-16,0-3 1 16,2-1-1-16,-1 2-1 15,3 0 1-15,1 3 0 16,-4 0 0-16,4 4 0 15,-3-1 0-15,1 3 0 16,1 4 0-16,1 2 0 0,-2 5 1 16,2 5-1-16,2 6 0 15,-4 2 0-15,2 6 0 16,-1 5 0-16,-1 5 0 16,2 4-1-16,0 3 0 15,0 5 0-15,4 5 0 16,3 3 0-16,1 4 0 15,6 7 0-15,3 1 0 16,5 6 0-16,4 6 0 16,2 6 0-16,2 1 0 15,5 7-1-15,2 5 1 16,2 7 0-16,1 1 0 16,-1 4 1-16,-1 4-1 0,1 1 0 15,-1 3 1-15,-1-1-1 16,-1 0 1-16,-2 0-1 15,2-2 1-15,-5-2-1 16,0-3 1-16,-7-2 1 16,-4-3-1-16,-8-5 1 15,-3-2 0-15,-12-10 1 16,-9-4-1-16,-9-4 1 16,-7-6-1-16,-7-10 0 15,-12-7 0-15,-13-3 0 16,-10-9-1-16,-13-3 1 15,-11-2-1-15,-14-3 1 16,-9-2-1-16,-10 4 0 0,-6-1 1 16,-5 4-1-16,-4 2 1 15,-3 3-1 1,2 0 0-16,8 1 1 16,9 3-1-16,8-3 1 0,13 1-1 15,14 0-1-15,16-4 0 16,22 2 1-16,13-5-1 15,23 5-10-15,-6-15-17 16,29 1-8-16,12-13-2 16,18-9-4-16,14-6 0 15,17-13-2-15</inkml:trace>
          <inkml:trace contextRef="#ctx0" brushRef="#br0" timeOffset="-13227.452">2499 531 133 0,'0'0'36'16,"19"-29"-3"-16,6 7-11 15,-2-9-13-15,6-1-8 16,8-2-1-16,2-2 1 16,4 3-1-16,3 3 1 15,-3 6-1-15,-2 5 0 16,-2 11-1-16,-1 8 0 15,-8 10 0-15,-2 10-1 0,-3 14 1 16,-4 7 0-16,-1 12 0 16,-1 8 0-16,0 7 1 15,-2 9 0-15,2 8 0 16,-2 2 0-16,-2 0-1 16,-1 0 1-16,-1-6 0 15,1-4 1-15,0-4-1 16,-4-8 0-16,-2-13 1 15,1-7-2-15,-4-10 2 16,-2-7-1-16,1-8 0 16,-4-3-1-16,0-17 1 15,0 0 0-15,0 0 0 16,-15 4 1-16,15-4-1 0,-23-11 0 16,8 3 0-16,-2-1 0 15,-2-1 1-15,-3-2-1 16,-2-3 0-16,-2 0 0 15,-3-2-1-15,-1-2 2 16,-1 2-3-16,-1-2 3 16,-4 2-2-16,-2 3 1 15,1 2-1-15,-3 7 2 16,3 4-1-16,1 4 0 16,0 6 2-16,4 8-2 15,1 5 1-15,2 7-1 16,3 3 1-16,6 2-1 15,1 2 1-15,4 0-2 0,3 1 1 16,-2-3-1-16,6-2 1 16,-1-1 0-16,0-2 0 15,3-7 0-15,-1-3 0 16,7-19 0-16,-9 15 2 16,9-15-2-16,0 0-11 15,5-31-16-15,4 8-8 16,3-8-2-16,3-5-2 15,4-6-1-15,7-8-1 16</inkml:trace>
          <inkml:trace contextRef="#ctx0" brushRef="#br0" timeOffset="-12699.6306">3728 617 142 0,'-3'19'37'0,"3"-19"-4"0,25 7-13 16,-3-4-20 0,7 1 1-16,5 1-1 15,6-2 0-15,4-1 0 16,4 0 0-16,0-2 0 0,-2 0 0 15,-2 0 0-15,-3 0 0 16,-3 3-13-16,-13-3-10 16,-3 5-9-16,-22-5-5 15,0 0 2-15,0 0-2 16,-18 19-1-16</inkml:trace>
          <inkml:trace contextRef="#ctx0" brushRef="#br0" timeOffset="-12495.5406">3806 1074 149 0,'12'15'35'16,"11"-3"-1"-16,2-16-25 16,9-2-8-16,6-6-1 15,2-5 0-15,4 0-19 16,-5-5-14-16,0-4-5 15,-1 0-4-15,-8-2-1 16,0 2 0-16</inkml:trace>
          <inkml:trace contextRef="#ctx0" brushRef="#br0" timeOffset="-11587.9869">4767 294 127 0,'0'0'42'16,"26"-27"-7"-16,-12 5-15 16,15 5-11-16,1-4-7 15,5 3-2-15,0-1 1 16,5 3-1-16,-3 5 0 16,-1 5 0-16,3 8 0 15,-3 10 0-15,2 12-1 0,-1 8 1 16,-1 11 0-16,0 11 0 15,-2 13-1 1,0 6 2-16,-5 5-2 0,-1 9 1 16,-5 5 0-16,-4 1 0 15,-3 1 0-15,-4-5 0 16,-2-6 0-16,-3-8 0 16,-2-5 0-16,-2-11-1 15,1-11 2-15,-1-12-2 16,0-9 2-16,-1-8-2 15,-2-19 1-15,3 20 0 16,-3-20 0-16,0 0 0 16,-3-24 0-16,-2 9 1 0,-2-6-1 15,-5 1 0-15,-1-4 0 16,-6 0 0 0,-5 1 0-16,-5 0 0 15,-5 3 0-15,-6 1 0 0,-2 4 0 16,-4 1 0-16,-4 6-1 15,1 4 1-15,-3 8 0 16,1 6 0-16,0 7 0 16,0 5-1-16,1 9 1 15,1 6-1-15,1 7 2 16,4 4-2-16,4 2 1 16,5-1-1-16,6-3 1 15,8-2 0-15,7-12 0 0,6-6 0 16,8-11 0-1,0-15-1-15,0 0-6 16,22-7-13-16,-1-11-12 16,-6-11-4-16,9-5 1 0,-4-10 0 15,8-2-3-15</inkml:trace>
          <inkml:trace contextRef="#ctx0" brushRef="#br0" timeOffset="-11193.3198">5873 1043 139 0,'16'3'36'16,"9"-1"-1"-16,-1-10-14 15,10 1-17-15,4 0-3 16,1-3-2-16,4 5-15 16,-6-6-10-16,4 3-10 0,-6-2 2 15,-1 3-4-15,-5-2-1 16,-5-1-2-16</inkml:trace>
          <inkml:trace contextRef="#ctx0" brushRef="#br0" timeOffset="-10320.7567">6611 561 132 0,'15'-22'39'15,"11"2"-3"-15,-4-6-14 16,12 2-12-16,4 2-9 15,-2 4 1-15,3-1-2 16,0 3 1-16,2 5-1 0,-5 2 0 16,1 4 0-16,-2 7 1 15,-5 4-1-15,1 6 1 16,-4 9-2-16,-1 9 1 16,-2 6 0-16,1 8 0 15,1 9-1-15,1 10 0 16,-1 5 0-16,-2 5 1 15,-4 4-1-15,1 0 1 16,-4-1-1-16,-3-3 1 16,-6-1 0-16,-3-9-2 15,-3-9 2-15,1-6-2 16,-3-12 2-16,0-4-1 16,-1-10 1-16,-1-3-1 0,2-19 1 15,0 0 0 1,0 0 0-16,-15 8 1 15,15-8-1-15,-11-17 0 16,4 2 0-16,2-2 2 0,0-3-2 16,-3-2 2-16,1-1-3 15,-5 1 3-15,-2-2-3 16,-3-1 2-16,-3 1-1 16,-4 2-1-16,-5 2 1 15,-2 3 0-15,-3 1 0 16,0 8 0-16,-5 3 0 15,-1 6 0-15,-2 9-1 16,1 6 1-16,0 4 0 16,1 6-1-16,5 8 1 15,0 2-2-15,8 1 2 16,3 4-2-16,5-4 3 16,7 1-3-16,4-4 2 0,3-2 0 15,3-10 0-15,2 0 0 16,0-22 0-16,4 22 1 15,-4-22-1-15,0 0 0 16,0 0 0-16,0 0-8 16,18-18-12-16,-14-1-10 15,8 4-5-15,-4-4 0 16,13-1 0-16,-3-4 0 16</inkml:trace>
          <inkml:trace contextRef="#ctx0" brushRef="#br0" timeOffset="-9566.5129">7886 1337 120 0,'0'0'39'16,"-21"-17"-3"-16,21 17-10 15,-30-15-13-15,11 8-7 16,-3 4-5-16,-2-1-1 16,0 1 0-16,-2 3 0 15,1-2-1-15,1 4 1 16,0 1 0-16,3 8-1 15,1 2 1-15,-1 6-1 0,3 7 1 16,2 6-2-16,4 7 3 16,4 5-3-1,3 6 2-15,5 1-1 0,7-2 0 16,6 0 1-16,9-3 0 16,7-6 0-16,7-12 0 15,9-7 0-15,8-14 0 16,1-9 1-16,3-12-1 15,-3-9 1-15,-1-8-1 16,-3-3 1-16,-11-2 0 16,-8 2-1-16,-13-2 1 15,-7 2-1-15,-11 2 0 16,-9 0 1-16,-11-4-1 0,-6 0 1 16,-3 0-1-1,-4 2 1-15,1 2-2 16,1 1 2-16,6 8-1 15,4 0 1-15,9 6-1 0,12 17-1 16,-7-18-4-16,7 18-15 16,18-17-9-16,-3 8-6 15,10 2 0-15,1-5 0 16,13 2 0-16,1-5-2 16</inkml:trace>
          <inkml:trace contextRef="#ctx0" brushRef="#br0" timeOffset="-9115.6649">8767 740 156 0,'5'17'38'0,"14"0"-3"15,4-8-21-15,17-3-10 16,4-2-3-16,6-3 0 16,1-4-1-16,0-2 0 15,-5-2 0-15,-7-3-16 16,-3 8-13-16,-15-5-6 15,-8 6 1-15,-13 1-4 16,0 0-1-16,-24-7 0 16</inkml:trace>
          <inkml:trace contextRef="#ctx0" brushRef="#br0" timeOffset="-8928.1518">8722 1131 151 0,'14'33'37'0,"1"-16"-1"16,14-4-17-16,2-9-19 16,3-8-3-16,7-1-14 15,-5-10-13-15,5-2-4 16,0-10-2-16,3-6-1 16,1-6-1-16,4-3-2 15</inkml:trace>
          <inkml:trace contextRef="#ctx0" brushRef="#br0" timeOffset="-8215.2793">9777-315 102 0,'9'-29'37'0,"-9"2"0"16,5 11-8-16,-5 16-9 15,1-15-8-15,-1 15-2 16,0 0-7-16,2 31-1 15,2-4 0-15,1 10-1 16,3 11-1-16,2 8 0 16,1 10 0-16,2 9 0 15,1 4 0-15,1 1 0 16,1 0 0-16,-1-5 0 16,0-9 0-16,1-7 0 15,-1-11 0-15,-1-9 0 16,-2-10 0-16,-2-8 0 15,-10-21 0-15,19 20 0 16,-19-20 0-16,15-10 0 16,-8-5 0-16,2-8-1 15,3-6 1-15,1-5 0 0,4-3 0 16,4 0-1-16,3-3 2 16,3 3-1-16,4 5 1 15,3 1-1-15,2 7 0 16,1 7 0-16,4 5 0 15,2 7 0-15,-2 10 0 16,1 11 0-16,1 6 0 16,-2 12-1-16,-2 5 1 15,-3 8-1-15,-2 5 2 0,-3 0-1 16,-5-1 1 0,-4-3-1-16,-3-4 0 15,-6-8 0-15,-1-5 0 16,-2-9 0-16,-3-5 0 0,-7-17 0 15,0 0-17-15,0 0-13 16,16-14-4-16,-8-1 0 16,-4-9-5-16,2-1-1 15,-2-6-1-15</inkml:trace>
          <inkml:trace contextRef="#ctx0" brushRef="#br0" timeOffset="-7814.7727">9473 1024 145 0,'36'10'39'16,"2"-18"-4"-16,20 1-14 0,8-8-11 15,20-2-9 1,13-2 0-16,10 0 0 16,10 2 0-16,6 5 0 15,0 2-1-15,-1 7 0 16,1 4 0-16,-6 6 0 0,-11 5-1 15,-14 5 1-15,-12 0-1 16,-19-1-2-16,-10 6-12 16,-24-9-9-16,-14 3-9 15,-15-16-1-15,-17 25-5 16,-14-18 0-16,-6 5 0 16</inkml:trace>
          <inkml:trace contextRef="#ctx0" brushRef="#br0" timeOffset="-6824.2155">9740 1487 146 0,'0'0'38'15,"0"0"-7"-15,-14 22-10 16,16 2-12-16,3 12-9 16,-2 10 0-16,4 10 0 15,0 5 0-15,1 6-1 16,3 1 1-16,-3-4-1 15,4-4 1-15,-2-7-1 16,1-12 1-16,-1-9 0 16,0-10-1-16,-10-22 2 0,0 0-2 15,19 7 1-15,-19-7-1 16,2-38 1-16,-4 6 0 16,-2-10 0-1,3-6 0-15,-1-8 0 0,4-4 0 16,3-1 1-16,5 1-1 15,2 1 1-15,7 1 0 16,3 9 0-16,4 6-1 16,4 11 1-16,1 11 0 15,1 13 0-15,4 8-1 16,-2 12 0-16,1 11 0 16,0 13 0-16,-2 10 0 15,-4 9-1-15,-2 2 0 0,-5 3 0 16,-3 0 1-16,-2-4-1 15,-3-5 1 1,-6-9 0-16,-1-8-1 16,0-10 0-16,-7-24 1 0,12 19-1 15,-12-19 1-15,0 0-1 16,14-24 1-16,-9 2-1 16,0-2 1-16,3-6 0 15,1-4 0-15,3-4 0 16,2 1 1-16,4-1-1 15,3 4 0-15,1 5 1 16,2 5-1-16,-4 11 0 16,3 9 0-16,-3 15 0 15,1 9 0-15,-3 11 0 16,1 8 0-16,0 8-1 16,-2 6 1-16,0 3 1 15,-2 1-2-15,-1-5 1 0,0-6 0 16,-4-5 0-16,-3-7 0 15,-4-8 0-15,1-9-1 16,-4-17-14-16,0 0-10 16,0 0-9-16,-6-28 1 15,8 5 0-15,-2-13-1 16,7 2-1-16</inkml:trace>
          <inkml:trace contextRef="#ctx0" brushRef="#br0" timeOffset="-1995.0177">10897 2319 23 0,'0'0'11'0,"0"0"3"16,0 0-2-16,0 0 0 16,0 0 1-16,2-15 3 15,-2 15 3-15,0 0 4 16,11-17-2-16,-11 17-2 15,0 0-2-15,12-20-3 16,-12 20-2-16,17-9-3 16,-17 9-4-16,18-5-5 0,-18 5 0 15,22-3 0-15,-22 3 0 16,27-2 0-16,-12 2 0 16,4-2-1-1,2-1 0-15,-3-1 1 16,-2-1-1-16,1-1 1 0,-17 6 0 15,24-16-1-15,-24 16 2 16,10-25-1-16,-10 25 2 16,0-31-2-16,-5 14 0 15,-5 0 0-15,-6 3 0 16,-6 1 0-16,-2 4 0 16,-8 8 1-16,-1 2-2 15,-2 8 1-15,-1 6 0 16,2 4 1-16,3 3-1 15,5 4 0-15,4 2-2 16,10 3 0-16,7 3 1 16,7-3 0-16,8 1 0 0,9 0 0 15,6-3 1-15,8-1 0 16,3-5 0-16,3-2 1 16,2-6-1-16,0-3-3 15,-5-10-10-15,-1 5-9 16,-11-13-8-16,2 0-4 15,-11-10 2-15,2 1-5 16,-8-7-2-16</inkml:trace>
          <inkml:trace contextRef="#ctx0" brushRef="#br0" timeOffset="-1368.1008">11559 1737 119 0,'0'0'39'0,"-29"-15"-6"16,29 15-10-16,-32-14-9 15,32 14-4-15,-31-10-2 16,16 9-4-16,15 1-5 15,-29-4 1-15,13 6-2 16,-1 1 1-16,2 6 0 16,-4 4 0-16,4 6 0 15,-1 7-1-15,1 4 2 16,3 8-1-16,2 6 1 16,1 5 0-16,6 6 0 15,6-1-1-15,7 2 1 0,6-1 0 16,9-4 0-16,8-5-1 15,4-2 2-15,8-5-2 16,6-8 1 0,4-2-1-16,1-7 1 0,0-7 0 15,1 1 0-15,-8-8 0 16,-1-4 0-16,-9-3 0 16,-3-4 0-16,-9-4 0 15,-5 2-3-15,-22 5-14 16,26-14-13-16,-26 14-4 15,9-17-3-15,-9 17-2 16,-4-25-3-16,1 9 8 16</inkml:trace>
        </inkml:traceGroup>
      </inkml:traceGroup>
    </inkml:traceGroup>
    <inkml:traceGroup>
      <inkml:annotationXML>
        <emma:emma xmlns:emma="http://www.w3.org/2003/04/emma" version="1.0">
          <emma:interpretation id="{489BCB24-58F7-4006-95DA-009D9FB24CC6}" emma:medium="tactile" emma:mode="ink">
            <msink:context xmlns:msink="http://schemas.microsoft.com/ink/2010/main" type="paragraph" rotatedBoundingBox="3715,9306 15927,9702 15894,10730 3681,103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E954BDA-27E4-4CE6-995B-AB099188F63C}" emma:medium="tactile" emma:mode="ink">
              <msink:context xmlns:msink="http://schemas.microsoft.com/ink/2010/main" type="line" rotatedBoundingBox="3715,9306 15927,9702 15894,10730 3681,10334"/>
            </emma:interpretation>
          </emma:emma>
        </inkml:annotationXML>
        <inkml:traceGroup>
          <inkml:annotationXML>
            <emma:emma xmlns:emma="http://www.w3.org/2003/04/emma" version="1.0">
              <emma:interpretation id="{81602A59-0F62-44ED-A823-B4048F764999}" emma:medium="tactile" emma:mode="ink">
                <msink:context xmlns:msink="http://schemas.microsoft.com/ink/2010/main" type="inkWord" rotatedBoundingBox="3708,9515 9231,9694 9205,10513 3681,10334"/>
              </emma:interpretation>
              <emma:one-of disjunction-type="recognition" id="oneOf1">
                <emma:interpretation id="interp5" emma:lang="en-US" emma:confidence="1">
                  <emma:literal>me-mass</emma:literal>
                </emma:interpretation>
                <emma:interpretation id="interp6" emma:lang="en-US" emma:confidence="0">
                  <emma:literal>met-mass</emma:literal>
                </emma:interpretation>
                <emma:interpretation id="interp7" emma:lang="en-US" emma:confidence="0">
                  <emma:literal>Me-mass</emma:literal>
                </emma:interpretation>
                <emma:interpretation id="interp8" emma:lang="en-US" emma:confidence="0">
                  <emma:literal>mea-mass</emma:literal>
                </emma:interpretation>
                <emma:interpretation id="interp9" emma:lang="en-US" emma:confidence="0">
                  <emma:literal>me-moss</emma:literal>
                </emma:interpretation>
              </emma:one-of>
            </emma:emma>
          </inkml:annotationXML>
          <inkml:trace contextRef="#ctx0" brushRef="#br0" timeOffset="6156.3173">253 3766 125 0,'-12'-15'46'0,"12"15"-5"15,0 0-18-15,0 0-14 16,-10 15-12-16,10-15 1 16,11 36 0-16,-2-11 0 15,3 11 0-15,2 7 2 16,1 6-1-16,0 7 3 15,2 0-2-15,0 4 0 0,-1-2 0 16,-3-7 1-16,-1-8-1 16,0-6 0-16,-3-15 2 15,-9-22-1-15,0 0 0 16,15 7 1-16,-13-26 0 16,-2-5-1-16,-2-10 1 15,-1-10-1-15,-1-2-1 16,1-8 0-16,0-4 1 15,3-5-3-15,-2 2 2 16,4 3 0-16,1 5 0 16,6 10-1-16,1 9 1 15,3 14-2-15,8 15 0 16,3 13 2-16,3 13-2 0,4 8 1 16,3 11-1-16,0 5 1 15,4 7 0-15,-2 3 1 16,-2-1-1-1,-2 1 1-15,-3-4-1 0,-3-7 1 16,-6-6 0-16,-3-6 1 16,-5-12-1-16,-12-20 1 15,16 12 0-15,-16-12 1 16,3-27-1-16,-6 2 0 16,1-13 1-16,-2-8-1 15,1-5 0-15,6-5-1 16,3 0 2-16,4 0-4 0,5 1 2 15,7 11-1-15,4 12 0 16,6 11-1-16,6 16 1 16,0 14-2-1,2 11 1-15,-2 14 2 16,0 12-3-16,-4 8 3 0,2 9-2 16,-7 2 3-16,-7 1-2 15,-2-3 2-15,-3-5-1 16,-3-10 0-16,-5-11 0 15,-4-13-9-15,-5-24-12 16,0 0-9-16,0 0-4 16,10-22-2-16,-8-5 0 15,-1-7-1-15</inkml:trace>
          <inkml:trace contextRef="#ctx0" brushRef="#br0" timeOffset="6667.9929">1512 4382 89 0,'16'9'36'0,"-16"-9"0"15,17-5-11-15,-2 1-7 16,-15 4-4-16,33-15-3 16,-18 5-6-16,2 0-4 15,0-4 0-15,-17 14-1 0,27-26 0 16,-27 26 1-16,23-27-2 16,-17 12 1-16,0-2 0 15,-1 0-1-15,-4 0 0 16,-1-2-1-16,-1 4 1 15,-6-1-1-15,7 16 1 16,-22-22-1-16,6 19 1 16,-4 3 1-16,3 8-1 15,-4 6 1-15,2 10 1 16,4 7-1-16,5 6 0 16,8 7 0-16,7 2 0 15,7 2 0-15,7-2 0 16,10-2 1-16,5-5 0 0,4-10-2 15,3-3 0-15,-4-14-15 16,8-6-11-16,-8-11-6 16,-3-8-7-16,-5-8-2 15,-3-9-1-15,0-3 20 16</inkml:trace>
          <inkml:trace contextRef="#ctx0" brushRef="#br0" timeOffset="7000.203">2168 3906 122 0,'17'7'43'0,"0"-4"-5"16,15 2-18-16,-1-5-13 16,5 2-7-16,3-2-1 15,-3-4-13-15,5 4-13 16,-10-3-8-16,-2 0-6 0,-10-1-3 15,-19 4 0-15,15-8 21 16</inkml:trace>
          <inkml:trace contextRef="#ctx0" brushRef="#br0" timeOffset="7171.5098">2260 4158 133 0,'20'12'41'16,"8"-9"-21"-16,4-5-31 16,7-1-21-16,4-9-5 0,0-3-4 15,1-2 1-15,-1-5 8 16</inkml:trace>
          <inkml:trace contextRef="#ctx0" brushRef="#br0" timeOffset="8027.7029">2938 3897 128 0,'0'0'40'15,"0"0"-9"-15,0 0-12 16,8 29-13-16,-3-5-7 16,4 8 1-16,3 6 0 15,3 6 1-15,0 4-1 16,6-1 0-16,-2-4-1 16,3-2-1-16,0-9 1 15,-1-6 0-15,-4-8-1 0,-2-7 1 16,-15-11 0-16,21 0-1 15,-21 0 1-15,8-29 1 16,-8 5-1-16,-3-9 1 16,-1-6 0-16,-1-5-1 15,2-2 1-15,4-5 1 16,5 5-1-16,4 5 0 16,5 4 0-16,4 11 0 15,5 11 1-15,1 10 0 16,10 13-1-16,-5 13 1 15,4 9 1-15,1 10-1 16,2 9 1-16,-3 7-1 16,0 0 0-16,-3 2 0 0,-2-5 0 15,-5-7-1-15,-5-9-1 16,-2-11-1-16,-17-26 0 16,19 12 0-16,-19-12 0 15,8-41 1-15,-6 0-1 16,-4-7 1-16,2-6 0 15,0-4 1-15,4 2 1 16,1 1-1-16,2 9 0 16,4 12 1-16,3 12 0 15,3 12 0-15,4 10 0 16,-1 12 0-16,6 10 1 16,3 10-1-16,0 11 0 15,0 3 0-15,0 2 0 0,0-4-1 16,-4 2 0-16,1-4-12 15,-9-9-11-15,-2-8-9 16,-15-25-3 0,23 16-1-16,-23-16-1 0,15-21 0 15</inkml:trace>
          <inkml:trace contextRef="#ctx0" brushRef="#br0" timeOffset="8652.6813">4378 4098 120 0,'0'0'37'15,"-10"-29"-3"-15,10 29-12 16,-15-34-10-16,6 15-12 16,-3 4 0-16,-5 0 0 15,0 5-1-15,-3 3 0 16,-1 8-1-16,-3 5-1 16,2 7 1-16,-4 9 0 0,8 9 1 15,1 8 0-15,5 9 0 16,6 3 1-16,10 0 1 15,6-2-1 1,12-5 1-16,9-6-1 0,5-11 0 16,5-13 0-16,3-14 0 15,-1-10-1-15,-2-9 0 16,-5-8 1-16,-6-7 0 16,-7-2 0-16,-10-5 0 15,-8 2 0-15,-6-2 0 16,-6 4 1-16,-3 4 0 15,-2 8 0-15,0 3 0 16,12 22-1-16,-24-19 1 16,24 19-1-16,-7 17 0 15,12 3 0-15,4 9 0 16,6 7 0-16,4 0 1 16,5-1-1-16,8 1-12 0,-5-10-13 15,9-8-9-15,-3-11 0 16,3-10-2-16,-2-16 0 15,2-5 0-15</inkml:trace>
          <inkml:trace contextRef="#ctx0" brushRef="#br0" timeOffset="9054.9434">4938 3904 74 0,'-22'0'35'0,"3"5"1"0,-8-3-10 16,6 6-8-16,-4-1-8 15,4 7-2-15,1-1-2 16,4 3-1-16,4 1-5 16,6 0-1-16,4 0 0 15,5-2-1-15,9 0 1 16,7-1 1-16,3-2 0 15,7 0-1-15,4-2 0 16,6-1 1-16,2-1-1 16,2 2 1-16,-2 4 0 15,-4 5 1-15,-1 1 0 16,-7 6 0-16,-7 3 0 16,-8 1 0-16,-12 6-1 0,-8 0 0 15,-9-1 0-15,-9-4-1 16,-7-2 0-16,-1-9 1 15,-4-3-4-15,-1-10-7 16,6-5-6-16,0-12-3 16,14-4-4-16,2-11-4 15,13-4-3-15,9-9-3 16,8-1 4-16,13-2 17 16</inkml:trace>
          <inkml:trace contextRef="#ctx0" brushRef="#br0" timeOffset="9559.6246">5495 4033 82 0,'0'0'35'0,"0"0"-4"15,0 0-4-15,-6-27-5 16,6 27-6-16,-20-19-8 15,3 13-9-15,-7-1 1 16,-2 5-1-16,-4 7 0 16,-3 0 0-16,4 9 0 15,0 1 0-15,5 4 1 16,6 1 0-16,7 3 0 0,10-5 0 16,9 1-1-16,11-5 0 15,6-2 1-15,8-2 0 16,6-3-1-16,6-2 0 15,1 3 0-15,1 1 2 16,0 3 0-16,-3 5 0 16,-5 1 1-16,-3 4-1 15,-5 4 1-15,-7 3-1 16,-6 0-1-16,-9 2 0 16,-6-3 0-16,-9 0 0 15,-6-1-1-15,-11-3-1 16,-6-7 1-16,-6-4 1 15,-6-6-1-15,-4-5 1 0,4-6-5 16,-1-9-8-16,11-1-5 16,0-8-5-1,17 2-8-15,9-8-5 16,12 3 2-16,8-4-1 0,15-5 17 16</inkml:trace>
        </inkml:traceGroup>
        <inkml:traceGroup>
          <inkml:annotationXML>
            <emma:emma xmlns:emma="http://www.w3.org/2003/04/emma" version="1.0">
              <emma:interpretation id="{8D1F445C-EBDC-4BED-848A-F941C366AFAC}" emma:medium="tactile" emma:mode="ink">
                <msink:context xmlns:msink="http://schemas.microsoft.com/ink/2010/main" type="inkWord" rotatedBoundingBox="9780,9595 10806,9628 10779,10448 9753,10415"/>
              </emma:interpretation>
              <emma:one-of disjunction-type="recognition" id="oneOf2">
                <emma:interpretation id="interp10" emma:lang="en-US" emma:confidence="1">
                  <emma:literal>of</emma:literal>
                </emma:interpretation>
                <emma:interpretation id="interp11" emma:lang="en-US" emma:confidence="0">
                  <emma:literal>Of</emma:literal>
                </emma:interpretation>
                <emma:interpretation id="interp12" emma:lang="en-US" emma:confidence="0">
                  <emma:literal>oof</emma:literal>
                </emma:interpretation>
                <emma:interpretation id="interp13" emma:lang="en-US" emma:confidence="0">
                  <emma:literal>oaf</emma:literal>
                </emma:interpretation>
                <emma:interpretation id="interp14" emma:lang="en-US" emma:confidence="0">
                  <emma:literal>off</emma:literal>
                </emma:interpretation>
              </emma:one-of>
            </emma:emma>
          </inkml:annotationXML>
          <inkml:trace contextRef="#ctx0" brushRef="#br0" timeOffset="10192.3905">6727 4156 112 0,'-24'-14'41'16,"7"2"-8"-16,17 12-8 15,-34-22-6-15,15 10-9 16,-5 0-9-16,-1-1-1 16,-6 3 0-16,-2 3 0 15,-2 3-1-15,-1 8 1 16,0 4-1-16,0 9 1 0,5 9-3 16,4 10 0-16,8 8 0 15,9 5 1-15,10 4 0 16,7 1 0-16,15-1 0 15,9-5 2-15,10-9 1 16,6-12 0-16,6-13 1 16,0-14-1-16,0-15 0 15,-5-13 0-15,-9-7-1 16,-10-8-1-16,-12-5 1 16,-13-1-1-16,-11-2 0 15,-14 3-1-15,-6 7 2 16,-4 6-2-16,-1 6 2 15,1 10-1-15,6 9 1 0,4 3 0 16,21 7 0-16,-15 17-7 16,27 5-12-16,3-3-7 15,14 8-6 1,9-1-3-16,13 4 2 0,0-1 0 16,12 5 1-16</inkml:trace>
          <inkml:trace contextRef="#ctx0" brushRef="#br0" timeOffset="10467.6484">7070 4627 121 0,'-10'17'33'15,"-7"-15"0"-15,17-2-7 0,-38-25-10 16,18-8-11-16,-4-11-4 16,-2-10 1-16,-1-9-1 15,1-4 1-15,2-3-2 16,6 4 0-16,6 0 1 15,10 3-1-15,10 8 1 16,10 6-2-16,9 6 1 16,7 6 0-16,9 6 0 15,1 6-1-15,2 9-1 16,-5 4-13-16,3 16-9 16,-13 4-9-16,-4 9-5 15,-13 7 0-15,-10 9-4 16,-13 2-1-16</inkml:trace>
          <inkml:trace contextRef="#ctx0" brushRef="#br0" timeOffset="10640.6219">6875 4387 132 0,'16'14'41'16,"8"-28"-9"-16,13-3-17 15,14-5-29-15,-6-8-9 16,9 1-10-16,3 0-6 15,-1 2-2-15,-3 4 0 16,-2-2 13-16</inkml:trace>
        </inkml:traceGroup>
        <inkml:traceGroup>
          <inkml:annotationXML>
            <emma:emma xmlns:emma="http://www.w3.org/2003/04/emma" version="1.0">
              <emma:interpretation id="{DABE5523-6434-49ED-AC4E-7D40C7B9A092}" emma:medium="tactile" emma:mode="ink">
                <msink:context xmlns:msink="http://schemas.microsoft.com/ink/2010/main" type="inkWord" rotatedBoundingBox="11172,9548 15927,9702 15895,10681 11140,10527"/>
              </emma:interpretation>
              <emma:one-of disjunction-type="recognition" id="oneOf3">
                <emma:interpretation id="interp15" emma:lang="en-US" emma:confidence="1">
                  <emma:literal>electron</emma:literal>
                </emma:interpretation>
                <emma:interpretation id="interp16" emma:lang="en-US" emma:confidence="0">
                  <emma:literal>electrons</emma:literal>
                </emma:interpretation>
                <emma:interpretation id="interp17" emma:lang="en-US" emma:confidence="0">
                  <emma:literal>Electron</emma:literal>
                </emma:interpretation>
                <emma:interpretation id="interp18" emma:lang="en-US" emma:confidence="0">
                  <emma:literal>election</emma:literal>
                </emma:interpretation>
                <emma:interpretation id="interp19" emma:lang="en-US" emma:confidence="0">
                  <emma:literal>Electrons</emma:literal>
                </emma:interpretation>
              </emma:one-of>
            </emma:emma>
          </inkml:annotationXML>
          <inkml:trace contextRef="#ctx0" brushRef="#br0" timeOffset="11219.8904">7676 4377 111 0,'0'0'41'16,"22"12"-9"-16,-3-7-9 16,-2-8-11-16,9 3-6 15,4-4-3-15,1-2-3 16,1 1 1-16,1-4-1 15,-1-1 1-15,-3-4-1 16,-1-3 0-16,-6-3 0 16,-5-7 0-16,-3-1 0 15,-9-1 0-15,-4 0-1 16,-7-1 2-16,-8 3-1 16,-5 6 0-16,-8 6 1 15,-6 8-1-15,-4 9 1 16,-2 11-1-16,-2 13 0 0,3 11-1 15,6 9 0-15,9 12 0 16,11 3 1-16,14 7 0 16,14 2-1-16,14-8 1 15,13-10 0-15,12-11 1 16,8-15-11-16,8-14-9 16,-2-21-12-16,4-16-4 15,-5-20 3-15,-3-7-1 16,-7-18 0-16</inkml:trace>
          <inkml:trace contextRef="#ctx0" brushRef="#br0" timeOffset="11431.9767">8435 3778 155 0,'-17'4'33'16,"11"19"-1"-16,7 18-19 15,6 12-14-15,3 10 1 16,6 14 0-16,1 4-1 15,7 4 1-15,0 0 0 16,1-3 1-16,-4-9-4 16,3-6-17-16,-16-20-10 15,-1-14-2-15,-7-33-2 16,0 0 1-16,0-16-1 16</inkml:trace>
          <inkml:trace contextRef="#ctx0" brushRef="#br0" timeOffset="11888.0424">8746 4345 87 0,'17'29'33'0,"-1"-10"-1"15,6-4-3-15,0-13-10 16,9-1-4-16,-2-11-4 15,7-4-7-15,-2-6-3 16,0-4-1-16,-2-1 0 16,-4-3 0-16,-5 0 1 0,-2 0-1 15,-6-1-1-15,-4 4 1 16,-6-2 0-16,-5 3 0 16,-7-2 0-1,-3 6 1-15,-7 1-1 0,-2 4 1 16,-9 1-1-16,-1 11 1 15,-1 4-1-15,-3 10 1 16,3 7-2-16,1 8 1 16,3 10 0-16,4 8-1 15,6 7 0-15,8 5 1 16,6 4-1-16,9-4 0 16,7-2 1-16,8-8-1 15,3-7 1-15,8-13-7 16,6-7-9-16,-1-16-8 15,4-10-7-15,-2-10-1 16,2-7-1-16,-4-6 0 16,3-4-1-16</inkml:trace>
          <inkml:trace contextRef="#ctx0" brushRef="#br0" timeOffset="12436.1943">9519 4234 107 0,'2'-18'35'0,"-7"-1"-3"16,5 19-5-16,-7-38-6 16,5 23-5-16,-6-5-6 15,-2 4-9-15,10 16 0 0,-26-17-1 16,6 21 0-16,-1 6-1 15,-3 15-1-15,0 11 1 16,2 14-1-16,0 7 0 16,7 17 1-16,3 4 0 15,10 2 1-15,10-4-1 16,13-7 1-16,8-12 1 16,12-12-1-16,7-18-2 15,6-13-13-15,1-25-7 16,0-11-7-16,-6-14-5 15,-5-10 0-15,-9-16 1 16,-8-10-1-16,-8-11 4 0,-13-4 24 16,-4 2 6-16,-5 5 17 15,-2 12 18-15,-6 6-1 16,5 18-1-16,-3 17-1 16,9 27-1-16,0 0-5 15,-2 32-9-15,6 11-7 16,8 13-12-16,3 15 1 15,7 8 3-15,4 4-1 16,1 1 0-16,2-4 0 16,-2-11-7-16,1-9-16 15,-9-19-10-15,-4-17 0 16,-15-24-2-16,0 0 0 16,-3-46-1-16</inkml:trace>
          <inkml:trace contextRef="#ctx0" brushRef="#br0" timeOffset="12946.6857">9719 4425 169 0,'14'20'34'0,"11"-8"-2"16,1-13-33-16,10-11 0 15,5-5-4-15,1-12-7 16,11 0-3-16,-3-5-3 15,4 1-1-15,-7-1 1 16,0 10 3-16,-11 2 4 0,-5 4 16 16,-6 13 7-16,-25 5 4 15,28 5 4-15,-28-5-1 16,10 29 1-16,-12-7-3 16,7 7-5-16,1 1-11 15,2 4 0-15,4 4-2 16,2-1 1-16,3 2 0 15,3-3 1-15,1-4 0 16,-2-6-1-16,-1-4 1 16,-2-8-2-16,-16-14 0 15,17 3 1-15,-17-3-3 16,1-24 2-16,-4 4-1 16,-2-4 0-16,1-5 1 0,1-3 1 15,3-2 1-15,3-2-2 16,6-1 2-16,3-1-1 15,8 2-1 1,6 2 1-16,3 4-1 0,4 2-3 16,6 8-11-16,-3 1-7 15,6 9-6-15,-2 3-5 16,-3 9 0-16,-3-2 1 16,4 5 0-16,-9 2 4 15</inkml:trace>
          <inkml:trace contextRef="#ctx0" brushRef="#br0" timeOffset="13767.9363">10998 4197 133 0,'0'0'35'15,"1"-15"-3"-15,-1 15-7 16,-20-19-7-16,20 19-11 16,-22-14-5-16,22 14-1 0,-29-7-1 15,29 7 0-15,-26 5-1 16,26-5 1-16,-29 29 0 15,15-5-1-15,-3 10 0 16,4 11 1-16,2 7 0 16,6 8 0-16,7 3 1 15,10 3-1-15,13-5 0 16,11-3-1-16,14-7 1 0,10-11 0 16,10-15 0-16,1-10-1 15,3-13 1 1,-8-14-1-16,-6-8 2 15,-14-7-1-15,-15-8 0 16,-18-4 0-16,-18-3-1 0,-14-2 2 16,-11-2-1-16,-8 5 0 15,-4 5 0-15,2 4-1 16,4 8 2-16,9 2-2 16,13 6-6-16,6-1-5 15,8 17-7-15,20-22-4 16,8 10-1-16,1-6 2 15,10 4 3-15,-1-3 6 16,-1 2 12-16,2 6 13 16,-10 1 7-16,4 11 4 15,-33-3 1-15,29 26-2 16,-26-6-3-16,1 14-6 0,-4 3-7 16,1 11-7-16,6 1 2 15,2 4-1-15,6-3 0 16,4 1 0-16,0-9 1 15,3-6-2-15,0-9 1 16,-3-10 0-16,-2-7-1 16,-2-10 0-16,-15 0 0 15,17-27 0-15,-10 2-1 16,-3-6 2-16,-4-5-1 16,1-5 0-16,1-3 0 15,1-2 0-15,4 0-1 16,3 0 1-16,11 5 1 15,6 4 0-15,9 6 0 0,5 9 0 16,7 12 1-16,1 12-1 16,6 13 2-16,1 12-1 15,1 9 0-15,-3 12 0 16,-1 8 2-16,0 9 0 16,-9-1-2-16,-3-1 0 15,-8-5-1-15,-11-7 0 16,-5-3-16-16,-15-16-12 15,-6-13-8-15,4-19-3 16,-27-14-4-16,13-15-2 16,2-17 6-16</inkml:trace>
        </inkml:traceGroup>
      </inkml:traceGroup>
    </inkml:traceGroup>
    <inkml:traceGroup>
      <inkml:annotationXML>
        <emma:emma xmlns:emma="http://www.w3.org/2003/04/emma" version="1.0">
          <emma:interpretation id="{C6EB3243-51FB-4DC0-BFB3-0A20B546DEC3}" emma:medium="tactile" emma:mode="ink">
            <msink:context xmlns:msink="http://schemas.microsoft.com/ink/2010/main" type="paragraph" rotatedBoundingBox="3948,10892 27073,11771 26976,14321 3851,134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174115E-628F-4B61-8678-4C426E37A306}" emma:medium="tactile" emma:mode="ink">
              <msink:context xmlns:msink="http://schemas.microsoft.com/ink/2010/main" type="inkBullet" rotatedBoundingBox="3941,11077 5020,11118 4976,12282 3897,12241"/>
            </emma:interpretation>
            <emma:one-of disjunction-type="recognition" id="oneOf4">
              <emma:interpretation id="interp20" emma:lang="en-US" emma:confidence="0">
                <emma:literal>☺</emma:literal>
              </emma:interpretation>
              <emma:interpretation id="interp21" emma:lang="en-US" emma:confidence="0">
                <emma:literal>Q</emma:literal>
              </emma:interpretation>
              <emma:interpretation id="interp22" emma:lang="en-US" emma:confidence="0">
                <emma:literal>0</emma:literal>
              </emma:interpretation>
              <emma:interpretation id="interp23" emma:lang="en-US" emma:confidence="0">
                <emma:literal>O</emma:literal>
              </emma:interpretation>
              <emma:interpretation id="interp24" emma:lang="en-US" emma:confidence="0">
                <emma:literal>o</emma:literal>
              </emma:interpretation>
            </emma:one-of>
          </emma:emma>
        </inkml:annotationXML>
        <inkml:trace contextRef="#ctx0" brushRef="#br0" timeOffset="19563.5429">1110 5521 75 0,'-2'-22'45'16,"2"22"-9"-16,-7-26-8 16,7 26-5-16,-5-30-8 0,5 30-2 15,-9-31-6-15,4 14-6 16,-5 2 0-16,10 15 0 16,-26-26-2-1,8 14 0-15,-6-1 1 0,-2 1-1 16,-5 2 1-16,-4 3 0 15,-3 7 0-15,-5 3 0 16,-4 7 1-16,-3 11-2 16,-3 9 0-16,-1 10-1 15,1 12 1-15,5 11 0 16,9 19-1-16,11 12 0 16,15 13 1-16,13 5 0 15,20 4 1-15,19-4 0 16,16-6 1-16,17-16-1 0,8-24 1 15,15-21 0 1,8-28 0-16,3-24 0 16,-2-22 0-16,-7-17-1 0,-8-14 0 15,-11-13 0-15,-13-12 0 16,-20-5-1-16,-21-5 1 16,-19-1-1-16,-21-2 0 15,-11-1 1-15,-16 9-2 16,-10 10 1-16,-6 15-1 15,-6 16 1-15,0 16 0 16,2 16 1-16,6 26-1 16,3 8-9-16,11 12-11 15,2 1-10-15,12 3-3 16,4-3-5-16,7-4-3 16,7-6-1-16</inkml:trace>
        <inkml:trace contextRef="#ctx0" brushRef="#br0" timeOffset="19817.4618">557 5887 137 0,'34'7'43'15,"5"-12"-6"-15,14 1-24 16,7-4-13-16,4-4-2 16,12 5-14-16,-3-8-10 0,5-1-9 15,-2-1-5-15,-1-3-3 16,-4 0-2-16,-4-8 23 16</inkml:trace>
      </inkml:traceGroup>
      <inkml:traceGroup>
        <inkml:annotationXML>
          <emma:emma xmlns:emma="http://www.w3.org/2003/04/emma" version="1.0">
            <emma:interpretation id="{73FE719A-C293-4607-8CF7-18608DBEB3BD}" emma:medium="tactile" emma:mode="ink">
              <msink:context xmlns:msink="http://schemas.microsoft.com/ink/2010/main" type="line" rotatedBoundingBox="5551,10953 27073,11771 26976,14321 5455,13504"/>
            </emma:interpretation>
          </emma:emma>
        </inkml:annotationXML>
        <inkml:traceGroup>
          <inkml:annotationXML>
            <emma:emma xmlns:emma="http://www.w3.org/2003/04/emma" version="1.0">
              <emma:interpretation id="{343AA46D-1552-4822-81FD-45C242B4739B}" emma:medium="tactile" emma:mode="ink">
                <msink:context xmlns:msink="http://schemas.microsoft.com/ink/2010/main" type="inkWord" rotatedBoundingBox="5537,11331 9587,11485 9539,12727 5490,12574"/>
              </emma:interpretation>
              <emma:one-of disjunction-type="recognition" id="oneOf5">
                <emma:interpretation id="interp25" emma:lang="en-US" emma:confidence="0">
                  <emma:literal>angle</emma:literal>
                </emma:interpretation>
                <emma:interpretation id="interp26" emma:lang="en-US" emma:confidence="0">
                  <emma:literal>"angle</emma:literal>
                </emma:interpretation>
                <emma:interpretation id="interp27" emma:lang="en-US" emma:confidence="0">
                  <emma:literal>tangle</emma:literal>
                </emma:interpretation>
                <emma:interpretation id="interp28" emma:lang="en-US" emma:confidence="0">
                  <emma:literal>'angle</emma:literal>
                </emma:interpretation>
                <emma:interpretation id="interp29" emma:lang="en-US" emma:confidence="0">
                  <emma:literal>Jangle</emma:literal>
                </emma:interpretation>
              </emma:one-of>
            </emma:emma>
          </inkml:annotationXML>
          <inkml:trace contextRef="#ctx0" brushRef="#br0" timeOffset="21543.6564">3602 5897 134 0,'-23'-29'44'16,"13"12"-9"-16,-12-13-18 0,3-1-16 16,-1 0-1-16,-2 4-1 15,-2 3 1-15,-2 6-1 16,-3 6 1-16,-3 5-1 16,-1 8 1-16,1 10-2 15,-2 14 0-15,3 8 1 16,2 18-1-16,2 6 0 15,11 13 1-15,8 3-1 16,8 9 1-16,10-4 0 16,7-8 2-16,10-7-1 15,6-15 1-15,8-12 0 16,0-18 0-16,1-14-1 16,1-18 1-16,0-11 0 0,-4-11 0 15,-3-8 0-15,-4-6-2 16,-5-1 1-16,-3 2 0 15,-7 3 0-15,-3 12-1 16,-7 7 0-16,-5 11 0 16,-2 16 1-16,0 0-1 15,-16 22 1-15,9 9 0 16,2 6 0-16,4 6 0 16,2 8 1-16,10 2-1 15,4 0 0-15,7-7 1 16,5-4-1-16,6-11 1 15,1-9-1-15,5-14-11 0,-5-21-10 16,2-13-6-16,-5-16-3 16,1-6-1-16,-9-13 3 15,2 0 3-15,-13-9 8 16,-3 5 17-16,1 12 20 16,-12 9 6-16,-1 17 3 15,-7 6 2-15,10 21-3 16,-24 7-4-16,17 20-6 15,-2 6-7-15,2 9-10 16,9 6 0-16,5 0-1 16,3 4 0-16,4-2 0 15,3-6 0-15,0-5-1 16,2-7 1-16,-2-6-1 0,-3-11 1 16,-14-15-1-16,18 4 0 15,-14-20 1-15,-3-4 0 16,-2-9 0-16,-3-7-1 15,-1-5 2-15,-2-3-2 16,2-3 2-16,2 2-2 16,3 3 2-16,3-1-1 15,6 9 0-15,3 7 0 16,5 6 0-16,2 15-1 16,6 7 1-16,4 13 0 15,2 8 0-15,6 12 0 16,3 7 0-16,1 3 2 15,1 1-2-15,-1-1 0 0,-8-10-11 16,3 3-12 0,-11-15-8-16,-3-5-5 0,-6-13-1 15,-1-9-4 1,-15 5 5-16</inkml:trace>
          <inkml:trace contextRef="#ctx0" brushRef="#br0" timeOffset="22219.9719">4882 6122 109 0,'24'-9'34'16,"-24"9"-6"-16,15-12-3 16,-15 12-6-16,3-23-6 15,-3 23-11-15,-5-28-1 16,0 11 0-16,-5-1 0 15,-4 1 0-15,-4-2-1 0,-5 7 0 16,-2 7 1-16,-4 7-1 16,-5 4 1-16,-2 11-1 15,0 9-1-15,2 8 1 16,3 10 0-16,9 11-1 16,5 3-2-16,10 1 1 15,10-1 0-15,14-2 0 16,7-12-2-16,12-8 2 15,5-9 0-15,2-18 2 16,3-13 0-16,-3-7 0 16,-6-13 0-16,-6-5 0 15,-6-7 1-15,-9 0-2 16,-9-3 2-16,-6 0-2 0,-4 3 1 16,-4 4 0-16,-3 5 0 15,-2 3 1-15,2 7 0 16,10 17-1-16,-16-14 1 15,16 14 0-15,0 0-1 16,11 19 1-16,2-2-1 16,8 5 0-16,6 5 1 15,5 7-1-15,3 6-1 16,2 7 2-16,1 6-1 16,-4 7 1-16,-7 2-1 15,-6 3 0-15,-13 2-1 16,-10-4 1-16,-10-7 0 15,-11-9-1-15,-10-8 1 0,-8-13-1 16,-5-9 1-16,-2-10 0 16,2-11 0-16,0-9-1 15,5-11-9 1,14-3-6-16,3-14-6 0,17 0-5 16,5-12-4-16,16-5-3 15,5-8-3-15,12-4 2 16,4-5 28-16</inkml:trace>
          <inkml:trace contextRef="#ctx0" brushRef="#br0" timeOffset="22474.9918">5119 5754 99 0,'3'-41'39'16,"-4"6"-4"-16,1 35-8 16,1-24-8-16,-1 24-10 15,11 27-10-15,-3 9 0 16,4 15-1-16,2 10 1 15,5 14 1-15,3 8 1 16,2 11-1-16,0 1 0 16,3-3 1-16,-3-12-1 15,-2-10 0-15,-3-12-1 16,-2-16-6-16,-7-23-12 16,-10-19-7-16,17-12-6 15,-10-15-3-15,-5-14-4 16,3-10-2-16,0-5 17 0</inkml:trace>
          <inkml:trace contextRef="#ctx0" brushRef="#br0" timeOffset="22874.4829">5553 6144 113 0,'17'20'41'16,"8"6"-9"-16,-4-12-9 15,9 3-9-15,-2-12-5 16,8-4-4-16,-2-7-5 15,-2-5 0-15,1-7 0 16,-3-5-1-16,-2-2 1 16,-3-6 0-16,-6 1-1 15,-4-3 1-15,-4-1 0 0,-5 0 1 16,-6 2-1-16,-3 0-1 16,-7 1 1-1,-6 9 0-15,-4 3 0 16,-6 9-1-16,-3 8 0 0,-1 11 1 15,-3 11-1-15,1 12 2 16,4 13-1-16,5 4 0 16,7 9 0-16,9 3 1 15,12 2 0-15,9 0-1 16,12-7 1-16,8-6-1 16,7-13 0-16,5-8-1 15,0-9-4-15,-3-18-17 16,3-10-12-16,-10-13-8 0,-2-11-3 15,-9-9 0 1,-2-10 4-16</inkml:trace>
          <inkml:trace contextRef="#ctx0" brushRef="#br0" timeOffset="20292.3464">2065 5610 108 0,'19'11'43'0,"3"-2"-1"15,7 1-17-15,4-5-26 16,6-5 1-16,2 2-1 15,3-5-3-15,3 3-13 16,-7-9-9-16,0 2-7 16,-6-1-4-16,-12-2-5 15,-7 1 0-15,-15 9 28 16</inkml:trace>
          <inkml:trace contextRef="#ctx0" brushRef="#br0" timeOffset="20472.6694">2045 5974 144 0,'29'30'43'15,"8"-18"-10"-15,13-5-34 16,6 0-12-16,-1-12-9 16,5-2-10-16,-6-5-6 15,1-5-2-15,-7-5-1 16,0-4 9-16</inkml:trace>
        </inkml:traceGroup>
        <inkml:traceGroup>
          <inkml:annotationXML>
            <emma:emma xmlns:emma="http://www.w3.org/2003/04/emma" version="1.0">
              <emma:interpretation id="{CD9CD79A-185B-4A8D-83AA-06772F63D51F}" emma:medium="tactile" emma:mode="ink">
                <msink:context xmlns:msink="http://schemas.microsoft.com/ink/2010/main" type="inkWord" rotatedBoundingBox="10496,11397 14610,11553 14523,13849 10409,13692"/>
              </emma:interpretation>
              <emma:one-of disjunction-type="recognition" id="oneOf6">
                <emma:interpretation id="interp30" emma:lang="en-US" emma:confidence="0">
                  <emma:literal>between.</emma:literal>
                </emma:interpretation>
                <emma:interpretation id="interp31" emma:lang="en-US" emma:confidence="0">
                  <emma:literal>between,</emma:literal>
                </emma:interpretation>
                <emma:interpretation id="interp32" emma:lang="en-US" emma:confidence="0">
                  <emma:literal>between</emma:literal>
                </emma:interpretation>
                <emma:interpretation id="interp33" emma:lang="en-US" emma:confidence="0">
                  <emma:literal>between"</emma:literal>
                </emma:interpretation>
                <emma:interpretation id="interp34" emma:lang="en-US" emma:confidence="0">
                  <emma:literal>between!</emma:literal>
                </emma:interpretation>
              </emma:one-of>
            </emma:emma>
          </inkml:annotationXML>
          <inkml:trace contextRef="#ctx0" brushRef="#br0" timeOffset="23875.0861">7051 5621 127 0,'-20'-17'43'0,"20"17"-13"0,0 0-11 16,-11 23-8-16,17-1-9 15,6 17-3-15,3 12-1 16,5 15 1-16,4 11 1 16,-2 10 1-16,4 1-1 15,0 4 0-15,-2-5 0 16,-2-11 0-16,-3-16 0 16,-6-14 0-16,-1-15-1 15,-12-31 1-15,19 12-1 16,-14-29 2-16,-3-12-1 15,-2-12 0-15,0-9 1 16,0-9-2-16,3-4 2 16,1 0-2-16,4 2 2 0,4 10-2 15,3 6 2-15,4 16-1 16,5 14 0 0,3 15 1-16,4 12-1 0,3 13 1 15,2 8-1-15,0 8 0 16,-2 5-1-16,-1 5 1 15,-6-2 0-15,-7 5 0 16,-6-1-1-16,-9-7 1 16,-8-3-2-16,-8-8-2 15,-7-9-3-15,-5-9-1 16,-7-10-1-16,1-11-1 16,-7-14-4-16,7-6-4 15,-4-15-2-15,11-2-3 16,5-7 1-16,10-3-4 15,7-3-1-15,9-2-1 16,10 8 18-16</inkml:trace>
          <inkml:trace contextRef="#ctx0" brushRef="#br0" timeOffset="24288.7679">7833 6289 73 0,'26'17'44'16,"-6"-16"-7"-16,6 3-10 16,-9-18-6-16,8 2-3 15,-11-13-4-15,8-3-3 16,-5 0-8-16,0-7-3 16,-3 1 0-16,0 0 0 15,-6-1 1-15,-1 1-1 0,-7 0 0 16,-3 1 0-16,-8 8 0 15,-4 8-1-15,-4 8 1 16,-3 11-1-16,-2 10 1 16,0 10-1-16,5 10 1 15,2 13 0-15,7 6 0 16,7 5 0-16,10 2 1 16,10 5-2-16,7 0 2 15,8-6-2-15,5-6 1 16,6-8-1-16,0-12 1 15,-4-14-9-15,4-7-11 16,-13-24-7-16,3-11-9 0,-11-14-1 16,-1-11-6-16,-8-13 0 15,-4-10 14-15</inkml:trace>
          <inkml:trace contextRef="#ctx0" brushRef="#br0" timeOffset="24683.596">8202 6282 151 0,'8'15'40'15,"8"-3"-1"-15,-16-12-20 16,29-5-19-16,-2-4-10 0,-5-11-10 16,10 1-10-16,-1-8-8 15,2-5-5-15,-1-2-1 16,4-5-1-16,0 3 27 16</inkml:trace>
          <inkml:trace contextRef="#ctx0" brushRef="#br0" timeOffset="24568.0192">8248 5654 154 0,'-7'17'43'0,"7"19"-10"16,-5 9-16-16,8 17-13 15,4 11-4-15,7 9 0 16,4 10 1-16,6 1-2 16,4 2 1-16,1-8-1 0,0-12 1 15,-7-15-13-15,3-11-11 16,-11-20-8-16,-14-29-3 15,0 0-3-15,2-20 0 16,-19-21 1-16</inkml:trace>
          <inkml:trace contextRef="#ctx0" brushRef="#br0" timeOffset="25262.9842">8610 6008 121 0,'0'0'44'16,"-12"32"-1"-16,8-10-14 15,11 14-18-15,3 5-11 16,4 5-1-16,3 5 1 16,4 0-1-16,2 0 1 15,3-5-1-15,1-9 2 16,1-6-2-16,-3-14 2 16,-1-7-2-16,-3-11 1 15,-4-15 0-15,-2-6 1 16,-5-10-1-16,-5-7 0 15,-1-9 1-15,-6-5-1 16,-1 0 1-16,-2 2-1 0,1 7 0 16,-1 8 0-16,2 9 0 15,-2 12 1 1,5 15-2-16,0 0 1 16,11 32-1-16,0 2 0 0,2 10 1 15,4 6 0-15,6 4-1 16,2-4 0-16,6 1 1 15,1-9 0-15,3-11 0 16,0-12 1-16,-1-16-1 16,-3-18 1-16,-3-13 0 15,-8-12-1-15,-5-13 1 16,-10-10-1-16,-6-9 1 0,-8-2-2 16,-8-3-7-16,2 16-8 15,-9 3-4 1,10 22-3-16,-5 5-6 15,19 31-4-15,0 0-2 16,-8 26-1-16,16 6 8 0,6 11 9 16</inkml:trace>
          <inkml:trace contextRef="#ctx0" brushRef="#br0" timeOffset="26339.9885">9345 6238 105 0,'31'18'36'15,"1"1"-4"-15,-6-16-6 16,3 4-4-16,-10-15-4 15,3-1-8-15,-7-8-9 16,-3-5-1-16,-1-3 1 16,-8-4-1-16,-1-4-1 15,-7-2 1-15,-4-3 0 16,-3 2 1-16,-5 6-1 0,-5 1 0 16,0 8-1-16,-4 9 1 15,-1 7 0-15,-1 9 0 16,3 11-2-16,-1 9 2 15,6 8 0-15,6 9 1 16,6 8-1-16,8 8 0 16,10 6 1-16,7 1-3 15,10-1 2-15,9-2 0 16,3-6 0-16,6-9-2 16,1-14 3-16,-2-11-1 15,-5-15 1-15,1-9 1 16,-10-12-2-16,-2-9 0 15,-4-5 0-15,-7-5 0 0,-2 0-1 16,-3 0 1-16,-2-2-1 16,-3 2 1-16,0 0-1 15,-2 2 1-15,0 1 0 16,-3 4 1-16,-2 1-2 16,-5 4 2-16,1 3 0 15,4 19 0-15,-19-17-1 16,19 17 1-16,-20 7-1 15,20-7 1-15,-24 34-1 16,16-5 0-16,2 12 0 16,6 5-1-16,4 8 1 15,6 6-1-15,5 1 1 16,6 1-1-16,6-5 1 0,6-5-2 16,-1-13 2-16,4-10 0 15,0-14 1-15,0-15-1 16,-2-14 0-1,-2-10-2-15,1-4-5 0,-6-15-4 16,4 4-3-16,-7-9-1 16,5 6 0-16,-9-4 3 15,2 8 5-15,-3 4 9 16,-5 4 5-16,1 7 4 16,-10 1 2-16,-5 22 2 15,5-18 0-15,-5 18-1 16,0 0-6-16,-1 15-6 15,1-15-1-15,-4 36-1 0,4-11 2 16,4 8-2-16,2 2 0 16,1 4 0-1,0 1 0-15,2-5-1 16,1 1 1-16,0-7-1 0,0-9 1 16,-10-20-2-16,0 0 1 15,0 0 0-15,0 0 0 16,12-34 0-16,-17 2 0 15,-2-9 0-15,0-10 1 16,1-3 1-16,4-6 0 16,2-1 1-16,7 0-2 15,6 3 2-15,8 5-1 16,5 9 1-16,8 11-2 16,3 15 0-16,4 14-1 15,4 11 1-15,-1 12-1 16,0 13 1-16,1 9 0 15,-1 15 1-15,-1 5-1 0,-6 7 0 16,-1 0 1-16,-9-1-3 16,-3-6 2-16,-8-10-1 15,-4-8-3-15,-11-25-11 16,-1-18-9-16,0 0-9 16,-6-22-2-16,-1-18 0 15,2-12-2-15,-2-12-1 16</inkml:trace>
          <inkml:trace contextRef="#ctx1" brushRef="#br0">11047 7928 0,'0'0'0,"0"0"16,0 127-16</inkml:trace>
        </inkml:traceGroup>
        <inkml:traceGroup>
          <inkml:annotationXML>
            <emma:emma xmlns:emma="http://www.w3.org/2003/04/emma" version="1.0">
              <emma:interpretation id="{B3BF9834-6C80-4FBC-B4A9-51977EE8E889}" emma:medium="tactile" emma:mode="ink">
                <msink:context xmlns:msink="http://schemas.microsoft.com/ink/2010/main" type="inkWord" rotatedBoundingBox="15204,11320 20150,11508 20101,12815 15154,12627"/>
              </emma:interpretation>
              <emma:one-of disjunction-type="recognition" id="oneOf7">
                <emma:interpretation id="interp35" emma:lang="en-US" emma:confidence="1">
                  <emma:literal>scattered</emma:literal>
                </emma:interpretation>
                <emma:interpretation id="interp36" emma:lang="en-US" emma:confidence="0">
                  <emma:literal>Scattered</emma:literal>
                </emma:interpretation>
                <emma:interpretation id="interp37" emma:lang="en-US" emma:confidence="0">
                  <emma:literal>smattered</emma:literal>
                </emma:interpretation>
                <emma:interpretation id="interp38" emma:lang="en-US" emma:confidence="0">
                  <emma:literal>shattered</emma:literal>
                </emma:interpretation>
                <emma:interpretation id="interp39" emma:lang="en-US" emma:confidence="0">
                  <emma:literal>spattered</emma:literal>
                </emma:interpretation>
              </emma:one-of>
            </emma:emma>
          </inkml:annotationXML>
          <inkml:trace contextRef="#ctx0" brushRef="#br0" timeOffset="32008.5072">12121 6158 130 0,'0'0'43'0,"-12"17"-2"16,-5-24-13-16,17 7-15 16,-29-7-13-16,13 2 0 15,1-2 0-15,-2-1 0 16,-2-4 0-16,0 0 0 15,1 0 0-15,-1 2 0 16,-2-1 0-16,-1 3 0 0,0 3 0 16,-4 6 0-16,2 3 0 15,2 6 0-15,-2 4 0 16,4 1 0-16,1 5 0 16,4 1 0-16,3 3 0 15,5-2-2-15,3 3-1 16,6-6 0-16,10 1 0 15,3-4 0-15,8-1 1 16,7-3-1-16,6 0 2 16,7 0-1-16,8 1 2 15,5 6-1-15,2 3 2 16,-1 4-2-16,1 3 2 16,-10 3 0-16,-4-1 0 0,-8 1 0 15,-14-5 0-15,-10 1 0 16,-14-5-1-16,-6 0 1 15,-13-8-1 1,-6-2 0-16,-7-4 0 0,-5-6 0 16,-4-4 0-16,-1-6 0 15,3-7-1-15,1-3 0 16,8-1 1-16,5-1-1 16,8 2-1-16,19 17 1 15,-14-21-2-15,14 21-13 16,19-5-9-16,0 5-6 15,11 4-2-15,5-3-6 16,4-2-1-16,5-4 0 16</inkml:trace>
          <inkml:trace contextRef="#ctx0" brushRef="#br0" timeOffset="32424.5706">12849 6287 133 0,'-32'-24'43'16,"13"19"-8"-16,-10-7-11 15,7 7-7-15,-7 3-14 16,2 6-3-16,-1 4 0 0,3 4 0 16,3 7 0-16,3 5 0 15,7 8 0-15,3 7-3 16,8 9 0-16,4 6-1 16,11 8 2-16,6 2-2 15,8 1 2-15,6-6 2 16,5-6 0-16,7-10-2 15,4-11-3-15,-3-18-10 16,5-11-7-16,-5-18-6 16,-1-6-5-16,-5-9-2 15,0-6-2-15,-3 2-1 16,-6-5 17-16</inkml:trace>
          <inkml:trace contextRef="#ctx0" brushRef="#br0" timeOffset="33160.9181">13409 6535 91 0,'0'0'40'0,"23"-17"-4"16,-23 17-6-16,3-18-7 15,-3 18-6-15,-10-26-7 16,10 26-6-16,-26-27-3 16,6 12-1-16,-4 3 1 15,-2 1 0-15,-3 3 0 16,-3 3-1-16,-4 7 0 15,2 4 0-15,-2 6 0 0,3 9 0 16,3 6 0-16,1 7 0 16,5 7 0-16,7 8 0 15,10 2-2-15,5 0 1 16,14-1-1-16,10-11 0 16,11-12 0-16,6-10 0 15,7-12-1-15,5-17 3 16,-1-10-1-16,-2-7 1 15,-6-7 0-15,-6 1-1 16,-9-3 1-16,-4 4 0 16,-10 5 0-16,-4 2 1 15,-7 8-1-15,-2 19 0 16,-4-20 1-16,4 20-1 0,0 0 1 16,-12 15-1-16,12 4 0 15,2 5 1-15,6 13-1 16,6 4 0-1,5 5 0-15,3 2 1 0,7-2-1 16,2-6 0-16,5-5-1 16,-2-12 1-16,2-14-8 15,-6-23-9-15,3-10-7 16,-8-16-4-16,1-8-2 16,-9-15-1-16,-2-2 4 15,-8-10 2-15,2-1 14 16,-9 3 13-16,-4 5 15 15,3 11 11-15,-8 10 2 0,2 14 1 16,-5 10-3 0,12 23-2-16,-15 3-8 15,15 24-3-15,-2 9-8 16,7 13-8-16,6 6 1 0,6 8-1 16,7 8 0-16,3-1 1 15,4 0 0-15,1-6-1 16,0-9 1-16,-3-13-11 15,4-6-10-15,-9-20-9 16,1-16-4-16,-6-23-2 16,0-11-3-16,-4-13-1 15,-3-13 12-15</inkml:trace>
          <inkml:trace contextRef="#ctx0" brushRef="#br0" timeOffset="34874.0341">14171 6059 133 0,'0'0'43'0,"0"0"-10"16,0 0-10-16,3 42-9 16,7-2-9-16,4 12-6 15,3 6-2-15,7 9 1 16,3 2 0-16,4-1 1 16,3-3 1-16,0-9-1 15,0-3 0-15,0-14 0 16,-1-10 1-16,-4-10-1 15,0-11 0-15,0-4 1 0,0-9 0 16,-2-7-1 0,2-4 1-16,-3-1 0 15,1-3 0-15,1-2 0 16,1-2 0-16,-4-2 0 0,-1-1-1 16,0 0 1-16,-4-2 0 15,1-2 0-15,-2-1 0 16,-4 0 0-16,-3-2 1 15,-5 1-1-15,-2 4 0 16,-7 1 1-16,-3 2 0 16,-5 6-1-16,-5 8 1 15,-4 8-1-15,-5 6 1 16,0 12-1-16,0 8-2 16,0 12 2-16,4 10-1 15,4 9 2-15,8 5-1 16,8 3 1-16,8 2-2 0,9-4 1 15,9-6 1-15,10-14-1 16,5-13-1-16,5-14 0 16,2-17 0-16,5-14 1 15,-4-12-1-15,2-6-5 16,-6-11-2-16,-3 1 2 16,-8-3 5-16,-5-1 1 15,-6 2 0-15,-10 3 1 16,-2 7 0-16,-8 5 5 15,-1 12 3-15,-2 22-2 16,-11-18-5-16,11 18-1 16,-13 29-1-16,9 0 1 15,3 9-1-15,4 3 1 0,4 1-2 16,7 4 1-16,4 0-1 16,8-3 0-16,1-8 1 15,1-6-1-15,-3-8 0 16,-3-9 1-16,-5-9-1 15,-17-3 0-15,12-25 0 16,-18-1 0-16,-8-5 1 16,-5-8-1-16,-1 2 1 15,-3-4 0-15,5 0 0 16,2 2 0-16,4 3 1 16,11 4-1-16,7 5 1 15,8 3-2-15,8 7 2 16,4 1-1-16,3 8 1 0,5 3-2 15,-1 0-7-15,6 13-10 16,-5-3-6-16,2 12-4 16,-6 0-3-16,1 9 0 15,-5-4 1-15,-1 9 2 16,-4 1 11-16,-7-1 14 16,-1 3 11-16,-3-7 12 15,2-2 11-15,-5-6-1 16,5-2 0-16,-12-17-2 15,21 9-2-15,-21-9-6 16,30-16-5-16,-14 1-7 16,1-4-8-16,0-1 0 15,-2-6 0-15,1-1 0 0,-4 0 1 16,-4-5-1-16,-3 1 1 16,-5 2-1-16,-3 4 1 15,-6 2-1 1,9 23 1-16,-32-20 0 0,11 22-1 15,-4 10 0-15,-1 8 0 16,-3 9-1-16,4 8 1 16,4 11 0-16,7 3 0 15,9 7 0-15,9 2-1 16,13-6 1-16,8-5 0 16,13-6 0-16,6-14-1 15,4-16 1-15,3-14-2 16,6-9 1-16,-1-14-1 0,-1-5-3 15,-4-7-2 1,0 2-1-16,-7-3 2 16,-1 1 4-16,-4 5 3 15,-10 1-1-15,-5 4 3 0,-12-3 3 16,2 4 1-16,-9-3 2 16,-5 3-2-16,-7-2-4 15,-3-1-2-15,-4 3 0 16,-6 1 1-16,3 5-2 15,-9 4 0-15,-3 6-1 16,0 8 1-16,0 9 0 16,0 9-1-16,5 10 1 15,0 9-1-15,4 8 1 16,6 8-1-16,11-1 2 16,8 3-1-16,8-6 0 15,10-7-2-15,6-9 2 16,6-13-1-16,8-14 1 0,1-14 0 15,-1-10-1-15,-2-15 1 16,-8-6 0-16,-3-13 1 16,-8-12-1-16,-3-8 2 15,-12-14-1-15,-4-8 0 16,-8-6 0-16,-3 8 1 16,1 6-1-16,-5 14 0 15,0 15 0-15,0 22-1 16,12 36 0-16,0 0 1 15,-10 46-1-15,15 14 0 16,5 13-1-16,1 10 2 16,9 6-2-16,-3-2 0 0,4-6 1 15,-4-13-1-15,1-17 0 16,-11-22-9-16,12-13-14 16,-19-16-7-16,-14-29 1 15,-3-12 0-15,-10-7-1 16,-12-16-1-16,-12-4-2 15,-11-6 14-15</inkml:trace>
          <inkml:trace contextRef="#ctx0" brushRef="#br0" timeOffset="35375.5155">13758 6432 157 0,'35'1'34'16,"18"3"0"-16,4-15-10 16,16 1-23-16,14-2-2 15,10 2 1-15,11-3 0 16,6 1 0-16,4-4-1 16,0 3 2-16,1-1-1 15,-8-3-11-15,-3 10-15 0,-18-5-8 16,-11 6-6-16,-21 0-1 15,-19 1-3 1,-17-2 0-16</inkml:trace>
        </inkml:traceGroup>
        <inkml:traceGroup>
          <inkml:annotationXML>
            <emma:emma xmlns:emma="http://www.w3.org/2003/04/emma" version="1.0">
              <emma:interpretation id="{E19555FC-1555-46D9-B77F-024C189D8567}" emma:medium="tactile" emma:mode="ink">
                <msink:context xmlns:msink="http://schemas.microsoft.com/ink/2010/main" type="inkWord" rotatedBoundingBox="20988,11868 22943,11942 22911,12786 20956,12711"/>
              </emma:interpretation>
              <emma:one-of disjunction-type="recognition" id="oneOf8">
                <emma:interpretation id="interp40" emma:lang="en-US" emma:confidence="0">
                  <emma:literal>and</emma:literal>
                </emma:interpretation>
                <emma:interpretation id="interp41" emma:lang="en-US" emma:confidence="0">
                  <emma:literal>word</emma:literal>
                </emma:interpretation>
                <emma:interpretation id="interp42" emma:lang="en-US" emma:confidence="0">
                  <emma:literal>And</emma:literal>
                </emma:interpretation>
                <emma:interpretation id="interp43" emma:lang="en-US" emma:confidence="0">
                  <emma:literal>cord</emma:literal>
                </emma:interpretation>
                <emma:interpretation id="interp44" emma:lang="en-US" emma:confidence="0">
                  <emma:literal>chord</emma:literal>
                </emma:interpretation>
              </emma:one-of>
            </emma:emma>
          </inkml:annotationXML>
          <inkml:trace contextRef="#ctx0" brushRef="#br0" timeOffset="36746.827">17863 6375 123 0,'0'0'42'15,"17"-10"-6"-15,-17 10-10 16,7-17-12-16,-7 17-6 16,-7-29-5-16,-2 14-2 0,-10-7 0 15,2 1 0-15,-7-1-1 16,-3 0 0-16,-2 5 0 15,-5 4 0-15,0 6 0 16,0 7 0-16,-2 8 0 16,3 9 0-16,9 12 0 15,-1 10 0-15,4 11 0 16,8 6 0-16,11 5 0 16,9 2 0-16,12 3-1 15,8-9 0-15,9-10 0 16,10-16 1-16,9-16-1 15,3-11 1-15,0-18 0 16,0-13 0-16,-5-11 1 0,-9-6-2 16,-10-5 1-16,-5-1 1 15,-12 3-1-15,-7 1 0 16,-11 10 1-16,-4 9 0 16,-6 8 0-16,11 19-1 15,-25 0 0-15,9 17 0 16,6 12 0-16,3 8 0 15,7 9 0-15,7 9 0 16,7-1-1-16,6 6 0 16,8-6 0-16,4-6 1 15,7-9-1-15,0-12 1 16,1-10-5-16,-6-22-8 16,7-8-5-16,-10-18-1 0,1-5-1 15,-12-8 2-15,-1 0 2 16,-10-6 3-16,-2 3 8 15,-4 9 17 1,-13-1 5-16,1 10 4 0,-4 4-1 16,13 25-2-16,-29-19-2 15,29 19-2-15,-24 22-3 16,15 4-10-16,7 11-1 16,2 6 0-16,6 6-1 15,4 4 1-15,5 1-1 16,4-4 1-16,1-4-1 15,4-11 0-15,-3-7 0 16,-1-13 1-16,-3-13-3 0,-17-2 0 16,23-36-1-1,-20 5 1-15,-3-6 3 16,-3-7 0-16,-8-8-1 16,1 1 2-16,-4-5 1 0,4 5 2 15,5 2 0-15,5 3 0 16,2 8-4-16,8 8 1 15,10 13 0-15,4 8 0 16,11 16-1-16,2 12-1 16,2 13 0-16,1 7 0 15,1 9 0-15,-4 3 1 16,-3 9 0-16,-5-8-1 0,-1-1-8 16,-13-13-10-16,4-4-7 15,-12-14-4 1,-7-20-2-16,0 0-1 15,15-10 0-15,-15-15 0 16,0-6 8-16</inkml:trace>
          <inkml:trace contextRef="#ctx0" brushRef="#br0" timeOffset="37336.0047">19078 6597 58 0,'15'5'30'0,"-15"-5"2"16,28-4-2-16,-28 4-4 16,15-15-3-16,-13 0-4 15,-2 15-5-15,-2-29-4 16,-3 10-7-16,-7-1-2 0,-5 1-1 16,-5-1 1-16,-2 3 0 15,-5 3-1-15,-2 7 1 16,-5 7-1-16,-1 9 1 15,1 9-1-15,3 10 0 16,4 9-1-16,7 11 1 16,7 10 0-16,8 4 0 15,10 5 0-15,11-4 1 16,13-7-1-16,4-8 1 16,8-14-1-16,6-12 0 15,2-20 0-15,0-18 0 16,-7-14-1-16,-2-13 0 15,-11-10 0-15,-6-6 0 0,-11-9 1 16,-13-7-1-16,-8-5 1 16,-6-4 1-16,-5 4 0 15,0 9-1-15,0 4 1 16,1 13 0-16,6 15 0 16,5 15 0-16,10 24-1 15,0 0 0-15,3 39 0 16,9 2 0-16,3 13 0 15,8 15 0-15,4 7 0 16,0 9-1-16,4 4 1 16,1-4-1-16,4-9 0 15,-3-11-3-15,1-9-13 16,-9-25-11-16,4-16-6 0,-6-22-2 16,2-16 0-16,-4-15-1 15,-1-8 0-15</inkml:trace>
        </inkml:traceGroup>
        <inkml:traceGroup>
          <inkml:annotationXML>
            <emma:emma xmlns:emma="http://www.w3.org/2003/04/emma" version="1.0">
              <emma:interpretation id="{EE9C5A44-748E-456C-BFFE-C9108058F6FB}" emma:medium="tactile" emma:mode="ink">
                <msink:context xmlns:msink="http://schemas.microsoft.com/ink/2010/main" type="inkWord" rotatedBoundingBox="23441,11911 27062,12048 27026,13000 23404,12862"/>
              </emma:interpretation>
              <emma:one-of disjunction-type="recognition" id="oneOf9">
                <emma:interpretation id="interp45" emma:lang="en-US" emma:confidence="1">
                  <emma:literal>incident</emma:literal>
                </emma:interpretation>
                <emma:interpretation id="interp46" emma:lang="en-US" emma:confidence="0">
                  <emma:literal>incidents</emma:literal>
                </emma:interpretation>
                <emma:interpretation id="interp47" emma:lang="en-US" emma:confidence="0">
                  <emma:literal>ingredient</emma:literal>
                </emma:interpretation>
                <emma:interpretation id="interp48" emma:lang="en-US" emma:confidence="0">
                  <emma:literal>incontinent</emma:literal>
                </emma:interpretation>
                <emma:interpretation id="interp49" emma:lang="en-US" emma:confidence="0">
                  <emma:literal>ingredients</emma:literal>
                </emma:interpretation>
              </emma:one-of>
            </emma:emma>
          </inkml:annotationXML>
          <inkml:trace contextRef="#ctx0" brushRef="#br0" timeOffset="37756.0006">19991 6510 151 0,'-5'15'36'16,"5"11"-1"-16,-5-1-14 15,7 14-14-15,1 7-8 0,6 9 1 16,1 3 0-16,3-4 0 16,6-1-7-16,-7-14-9 15,9-3-6 1,-21-36-9-16,30 10-4 15,-19-35-5-15,-1-16 0 0,-5-14-2 16,-5-9 27-16</inkml:trace>
          <inkml:trace contextRef="#ctx0" brushRef="#br0" timeOffset="37875.2051">19971 6350 37 0,'0'0'15'0,"-16"31"-6"16,21-11-11-16,9 4-12 0,5-12-7 15,10-2-2 1,0-10 23-16</inkml:trace>
          <inkml:trace contextRef="#ctx0" brushRef="#br0" timeOffset="38311.8859">20215 6524 157 0,'-11'22'44'0,"-2"-5"-10"16,9 10-16-16,4 5-19 16,2 7 1-16,5 9 0 15,3 0 0-15,7 4-1 16,2 0 2-16,3-5-1 16,0-8 1-16,2-11-2 15,-2-15 1-15,-1-9-5 16,-4-15 1-16,-5-9 1 0,-5-14-2 15,-4-9 2-15,-1-6 2 16,-6-9 1-16,-1-3 0 16,0-2 5-16,4 5-2 15,1 4 1-15,5 13-1 16,3 10 0-16,9 11-2 16,5 15-1-16,6 15 0 15,2 12 0-15,8 14 0 16,1 11-1-16,1 11 1 15,-1 8 0-15,-3 6 0 16,-7-2 1-16,-4-6-10 16,-1-1-11-16,-12-13-7 15,0-14-6-15,-7-19-2 0,-5-17 2 16,0 0-4-16,17-40 2 16</inkml:trace>
          <inkml:trace contextRef="#ctx0" brushRef="#br0" timeOffset="39038.5237">21070 6643 86 0,'20'-12'35'0,"-20"12"-1"0,-3-26-2 15,-7 7-8-15,5 4-7 16,-13-5-5-16,3 3-3 16,-9 3-3-16,-1 6-7 15,-3 2 1-15,-1 8-1 16,-1 5 1-16,2 10-1 16,4 10 0-16,4 11 1 15,6 11-1-15,7 9 1 16,9 8 0-16,3 2 1 15,11 0-1-15,6-3-1 16,7-9 1-16,3-11 1 16,7-18-1-16,2-17 0 15,2-17 0-15,3-12-1 0,-3-15 0 16,-2-13 1 0,-5-11-1-16,-4-7 1 15,-6-5-1-15,-6 1 0 16,-6 1 2-16,-4 10-1 0,-3 8 0 15,-7 15 0-15,0 11 1 16,0 24 0-16,0 0-1 16,-3 22 0-16,6 15 0 15,2 13 0-15,4 11 0 16,3 9 0-16,3 3 0 16,4-3 0-16,3 0 0 15,2-8-1-15,3-10-8 0,-8-24-11 16,5-12-8-16,-9-25-5 15,2-11 0 1,-8-23 2-16,-2-9-2 16,-13-22 2-16,0-4 13 0,-8-7 17 15,-5 0 14-15,0 5 7 16,-3 5 8-16,5 21 6 16,-7 9-1-16,9 21 0 15,-4 11-5-15,19 13-7 16,-12 22-6-16,16-2-12 15,7 9-16-15,0-5-12 16,16 7-7-16,0-6-5 16,11 1-3-16,1-6-1 0,4-3-1 15,0 0 34 1</inkml:trace>
          <inkml:trace contextRef="#ctx0" brushRef="#br0" timeOffset="39638.9272">21925 6876 113 0,'0'0'42'0,"0"0"-1"16,0 0-13-16,-7-27-10 16,7 8-9-16,-5-8-7 15,0-4-2-15,-4-5 0 16,-4-3 0-16,-3 0 0 15,-4 3 0-15,-4 4 0 16,-3 6 0-16,-4 11 0 16,-3 8 0-16,0 14 0 0,1 10 0 15,4 17 0-15,5 12-1 16,7 10 1-16,7 9 0 16,10 1-1-16,10 2 0 15,9-5 2-15,8-7-2 16,9-13 2-16,3-17-1 15,2-15 1-15,4-16 0 16,-4-13-2-16,-2-15 2 16,-5-13-1-16,-3-11 0 15,-12-10 0-15,-6-8 0 16,-6-12 0-16,-5-6 1 16,-4-2 0-16,-3 4-1 15,-2 8 0-15,2 15 0 0,0 13 0 16,3 21 0-16,2 34 0 15,0 0 0-15,5 31 0 16,0 22 0-16,4 15 0 16,3 19 0-16,3 13 0 15,2 2 0-15,6 2 0 16,-1-9-1-16,2-11 1 16,-2-16-1-16,0-12 1 15,-5-29-7-15,7-17-9 16,-10-28-10-16,1-11-6 15,-6-19-5-15,1-8-2 16,-8-7-2-16,3-3 0 16,-4 4 28-16</inkml:trace>
          <inkml:trace contextRef="#ctx1" brushRef="#br0" timeOffset="-10627.6757">22313 6757 0,'0'0'16,"0"0"-16,0 0 0,-247 0 16</inkml:trace>
          <inkml:trace contextRef="#ctx0" brushRef="#br0" timeOffset="40676.4687">22241 6808 147 0,'8'34'41'15,"-1"-14"-9"-15,10 1-12 16,-1-16-12-16,6-2-6 16,2-8-1-16,1-9-1 15,3-8 0-15,-3-8 0 16,-3-3 0-16,1-1 0 16,-8-1 1-16,-3-1-1 0,-5 0 1 15,-6 2-1-15,-6 3 0 16,-5 6 0-16,-7 3 0 15,-4 3 0 1,-2 10 0-16,-6 6 0 16,-2 12-1-16,0 8 1 0,4 10 0 15,3 15 0-15,5 11-1 16,7 8 1-16,9 8 0 16,8-3 1-16,9-1-2 15,8-2 1-15,7-9 0 16,5-11-1-16,3-16 1 15,1-14 0-15,1-14-6 16,-6-16-4-16,4-7-3 0,-11-19 0 16,5-3 1-1,-11-12 3-15,2 1 4 0,-5-5 5 16,-1-1 6 0,-4 11 4-16,-7 1 3 0,5 16 0 15,-12 7 0-15,2 28-2 16,-1-16-5-16,1 16-6 15,-12 33 0-15,8 2 0 16,1 13 0-16,1 6 0 16,5 11 0-16,3 0 0 15,2 1 0-15,1-1-1 16,6-11 1-16,-1-6 0 16,-1-12 0-16,1-16-1 0,-14-20 0 15,19 2-1 1,-14-17 2-16,0-11 0 15,-3-10 0-15,-4-11 0 16,2-13-1-16,2-8 2 0,-1-4-1 16,5 3 1-16,2-1-1 15,7 7 1-15,4 8 0 16,5 16-1-16,2 17 1 16,1 17-1-16,2 17-1 15,2 12 2-15,-1 17-2 16,-2 13 1-16,-1 13 0 15,-5 6 1-15,-5 0-1 16,0 0 0-16,-5-5-1 16,0-7 1-16,-5-15 0 15,-3-20-10-15,-4-26-5 16,0 0-6-16,15-10-2 16,-12-33-1-16,8-6 0 0,-11-24 3 15,10-4 5-15,-5-8 11 16,-2-5 11-16,8 6 15 15,-10 1 2-15,10 18 3 16,-10 7-2-16,8 28-1 16,-6 8-6-16,-3 22-3 15,12 23-6-15,-5 15-8 16,0 16 0-16,-2 20 0 16,0 12 0-16,2 5 0 15,3 0-1-15,2-4 1 16,0-7-1-16,2-15 0 15,-1-14 1-15,-2-24-14 16,4-17-10-16,-12-25-7 0,1-9 0 16,-13-22-1-16,2-10 0 15,-10-14-1-15,0 4 0 16,-5-2 14-16</inkml:trace>
          <inkml:trace contextRef="#ctx0" brushRef="#br0" timeOffset="40827.6492">23091 6806 188 0,'5'36'34'0,"-5"-36"-2"16,36 12-32-16,-2-31 0 15,10-12-1-15,11-6-22 16,0-14-14-16,9-7-3 16,3-12-3-16,-2-13-2 0,0-11-1 15</inkml:trace>
        </inkml:traceGroup>
      </inkml:traceGroup>
      <inkml:traceGroup>
        <inkml:annotationXML>
          <emma:emma xmlns:emma="http://www.w3.org/2003/04/emma" version="1.0">
            <emma:interpretation id="{B4A37014-468B-4B43-97A1-127859F8EAD0}" emma:medium="tactile" emma:mode="ink">
              <msink:context xmlns:msink="http://schemas.microsoft.com/ink/2010/main" type="line" rotatedBoundingBox="6472,12527 12083,12885 12023,13818 6412,13459"/>
            </emma:interpretation>
          </emma:emma>
        </inkml:annotationXML>
        <inkml:traceGroup>
          <inkml:annotationXML>
            <emma:emma xmlns:emma="http://www.w3.org/2003/04/emma" version="1.0">
              <emma:interpretation id="{8821277A-A338-4894-9739-A143F6474FEB}" emma:medium="tactile" emma:mode="ink">
                <msink:context xmlns:msink="http://schemas.microsoft.com/ink/2010/main" type="inkWord" rotatedBoundingBox="6472,12527 12083,12885 12023,13818 6412,13459"/>
              </emma:interpretation>
              <emma:one-of disjunction-type="recognition" id="oneOf10">
                <emma:interpretation id="interp50" emma:lang="en-US" emma:confidence="1">
                  <emma:literal>electrons</emma:literal>
                </emma:interpretation>
                <emma:interpretation id="interp51" emma:lang="en-US" emma:confidence="0">
                  <emma:literal>elect rows</emma:literal>
                </emma:interpretation>
                <emma:interpretation id="interp52" emma:lang="en-US" emma:confidence="0">
                  <emma:literal>elect ions</emma:literal>
                </emma:interpretation>
                <emma:interpretation id="interp53" emma:lang="en-US" emma:confidence="0">
                  <emma:literal>elect cons</emma:literal>
                </emma:interpretation>
                <emma:interpretation id="interp54" emma:lang="en-US" emma:confidence="0">
                  <emma:literal>elect ious</emma:literal>
                </emma:interpretation>
              </emma:one-of>
            </emma:emma>
          </inkml:annotationXML>
          <inkml:trace contextRef="#ctx0" brushRef="#br0" timeOffset="42334.725">2958 7335 1 0,'15'-13'7'0,"-15"13"-3"15,0 0-2-15,0 0 1 16,0 0 2-16,0 0 3 16,0 0 1-16,0 0 2 15,0 0 1-15,0 0 3 16,0 0 3-16,0 0 7 16,0 0-2-16,0 0-2 0,0 0-2 15,0 0-1-15,0 0-3 16,24-4-3-16,-24 4-5 15,24 12-7-15,-5-3-1 16,3-1 0-16,6-1 0 16,2-2 0-16,4-3 1 15,4-6-1-15,-2-2 1 16,1-8-1-16,-1-3 1 16,0-2 0-16,-5 1 0 15,-2-5 0-15,-7 3-1 16,-3-2 1-16,-4 2 0 15,-6-4 0-15,-4 2 0 16,-5-1 0-16,-7 1 0 0,-3 0 0 16,-7 2-1-16,-4 4 1 15,-4 8 1-15,-4 6-1 16,-4 7 0-16,-3 9 1 16,4 10-1-16,-2 8 1 15,5 12-2-15,1 7 1 16,13 6-1-16,8 7 1 15,12 3-1-15,11-1 0 16,13-3 0-16,12-5-1 16,8-10 2-16,11-11 0 15,3-13-1-15,2-17-8 16,5-7-12-16,-10-17-10 0,-1-11-4 16,-7-11-1-16,-3-7-5 15,-8-10 0-15</inkml:trace>
          <inkml:trace contextRef="#ctx0" brushRef="#br0" timeOffset="42598.9005">3946 6794 124 0,'-13'51'42'0,"1"0"-11"15,8 16-12-15,4-4-10 0,9 6-7 16,8 8-3-16,5 1 2 16,5 1 0-16,4-3-1 15,-2-1 0 1,2-7 1-16,-2-1-14 0,-9-20-11 16,3-4-11-16,-6-18-2 15,-17-25 1-15,22 7-2 16,-15-27-2-16</inkml:trace>
          <inkml:trace contextRef="#ctx0" brushRef="#br0" timeOffset="43046.702">4421 7463 92 0,'31'22'40'0,"-4"-13"0"16,10-3-12-16,-2-14-11 16,6 5-4-16,-4-11-6 15,2-1-7-15,-1-6 0 16,-2 1 0-16,-4-2 0 16,-3-2 0-16,-3-2 0 15,-4-3 0-15,-8-1 0 16,-4 1-1-16,-8-4 1 15,-9 5 0-15,-7-3-1 0,-6 5 1 16,-8 8 0 0,-4 7-1-16,-2 8 2 15,-4 10-1-15,-3 10 0 16,4 8 0-16,1 13 1 0,7 6-1 16,7 9-1-16,8 3 0 15,12 5-1-15,9 1 1 16,14-3 0-16,8-4-1 15,10-9 1-15,5-9 0 16,9-6-7-16,-2-21-10 16,6-3-11-16,-6-16-7 15,0-6 2-15,-5-12-1 16,0-4-1-16</inkml:trace>
          <inkml:trace contextRef="#ctx0" brushRef="#br0" timeOffset="43643.0942">5652 7281 63 0,'-17'-22'35'15,"17"22"-3"-15,-40-36-3 16,18 22-4-16,-9-1-4 16,4 10-3-16,-9 0-4 15,7 7-5-15,-2 6-8 0,-1 4 0 16,3 5-1-16,3 9 0 16,9 6-1-16,4 9 1 15,8 6 0-15,8 8 0 16,11 1-1-1,6 2 0-15,13-2 0 0,7-10 1 16,8-7 0-16,3-12-1 16,6-15 0-16,-3-17-7 15,6-8-7-15,-7-20-4 16,3-1-2-16,-13-15-2 16,1 1 1-16,-13-13 0 15,0 5 5-15,-12-7 12 16,-9-4 14-16,-2 13 9 0,-13-7 3 15,5 11 1-15,-13 4 0 16,6 16 0-16,-7 4-5 16,14 26-5-1,-19-2-8-15,14 21-5 0,2 15 0 16,5 12 0-16,6 14 0 16,8 8 1-16,4 8-1 15,2 8 1-15,11-2 0 16,-3-11-10-16,4-1-14 15,-3-16-9-15,-2-13-2 16,-12-22 0-16,-1-16 0 16,-11-21 0-16</inkml:trace>
          <inkml:trace contextRef="#ctx0" brushRef="#br0" timeOffset="43856.6896">5882 7446 144 0,'15'31'37'16,"2"-21"-3"-16,11-3-8 15,4-12-28-15,-1-14-9 16,13-2-7-16,-4-13-7 16,9 5-7-16,-6-8-3 15,6 6-2-15,-8-4-1 16,5 6 1-16</inkml:trace>
          <inkml:trace contextRef="#ctx0" brushRef="#br0" timeOffset="45354.4923">6454 7283 85 0,'-2'37'37'0,"-6"-1"-3"16,9 11-5-16,-4-4-6 16,15 8-6-16,-5-7-7 15,10 2-7-15,5-1-3 16,0-5 1-16,2-4-7 15,-4-12-6-15,4-4-4 16,-24-20-3-16,28 5 1 16,-28-5 0-16,8-28 4 15,-15-3 3-15,1-7 11 16,-5 3 10-16,-2-13 6 16,6 7 1-16,-5-5 1 15,12 11-1-15,0-5-3 16,8 10-4-16,4 4-5 0,7 2-5 15,3 6-1-15,4 1-7 16,6 10-9-16,-3-5-5 16,14 10-3-16,-5-1-1 15,11 10 0-15,-5-4 1 16,9 12 1-16,-7-3 7 16,1 2 9-16,-5-1 9 15,-6 1 5-15,-5 0 4 16,-12-6 7-16,-2 8 9 15,-17-16 0-15,0 0-1 16,0 0 0-16,-16 11-1 16,-6-17-4-16,3 2-3 0,-10-6-8 15,4 0-8-15,-1 1 0 16,-1 2 0-16,3 2-1 16,0 5 0-16,4 9 0 15,1 6 1-15,2 9-1 16,6 10 0-16,5 7-1 15,6 3 1-15,8 6 0 16,9-1-1-16,9-1 0 16,8-6 0-16,9-8 0 15,3-12 1-15,1-8-1 16,1-11 1-16,-3-11 1 16,-4-9-1-16,-9-7 1 15,-8-8-1-15,-9-4 0 0,-10-3 0 16,-8-6 0-16,-12 5 0 15,-6 0 0 1,-4 5 0-16,-1 2 0 0,2 6 0 16,2 5-1-16,7 5 0 15,15 17-3-15,-12-26-9 16,12 26-4-16,23-20-2 16,3 13 0-16,-5-6 3 15,8 6 3-15,-2 0 4 16,0 4 9-16,4 9 13 15,-14 5 4-15,7 11 2 16,-12 2 0-16,5 18-2 16,-7 2-3-16,4 11-3 0,-6 4-6 15,4 3-5-15,2-3 1 16,0-3-2-16,3-6 1 16,-2-9-1-1,0-11-1-15,1-9 1 0,-16-21 0 16,27 5 0-16,-27-5 0 15,17-34 1-15,-13 1 0 16,1-7 1-16,-4-13-1 16,1-5 0-16,1 0 1 15,6 0 0-15,1 5-1 16,6 6 0-16,1 9 1 16,1 13-1-16,5 15 1 15,1 11-1-15,3 8 1 0,0 11 0 16,0 9-1-16,1 7 1 15,1 10 0-15,0 2 0 16,-2 3-1 0,-3-2 0-16,-3-3-1 0,-3-9 0 15,1-6-12-15,-19-31-7 16,24 17-4-16,-17-32-3 16,6-6-1-16,-4-20 0 15,8 2 1-15,-3-10 2 16,3 0 16-16,2 3 11 15,-1 0 14-15,6 12 9 16,-7 1 2-16,4 15 1 16,-11-1-1-16,5 14 0 0,-15 5-5 15,0 0-4 1,0 0-9-16,0 0-7 16,-13 18-1-16,-4-7 1 15,-2-1-2-15,-3 2 0 0,-1 0 0 16,1 3 0-16,4 2 0 15,2-2 0-15,9 4 0 16,7 3-1-16,7-1 1 16,9-3-1-16,9 4 0 15,8-3 1-15,6 2-1 16,5-1 1-16,1 2 0 16,2 0 0-16,1 2 1 0,-2 0 0 15,-5-2 0 1,-7 2 0-16,-5 0-1 15,-10-2 0-15,-9 0 0 16,-10-2 0-16,-8-3 0 16,-9-1-1-16,-7-4 1 0,-3-4-1 15,-6-3 1-15,-1-3 0 16,3-5 0-16,2-6-3 16,10 1-17-16,2-9-14 15,12-2 0-15,5-12 0 16,16-3-2-16,6-14-1 15</inkml:trace>
        </inkml:traceGroup>
      </inkml:traceGroup>
    </inkml:traceGroup>
    <inkml:traceGroup>
      <inkml:annotationXML>
        <emma:emma xmlns:emma="http://www.w3.org/2003/04/emma" version="1.0">
          <emma:interpretation id="{13F21B17-9708-4DDD-AF38-356112FB68A9}" emma:medium="tactile" emma:mode="ink">
            <msink:context xmlns:msink="http://schemas.microsoft.com/ink/2010/main" type="paragraph" rotatedBoundingBox="3138,14279 15022,14996 14902,16982 3018,162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826F960-4532-4A76-9D4B-CBFEE7C751DB}" emma:medium="tactile" emma:mode="ink">
              <msink:context xmlns:msink="http://schemas.microsoft.com/ink/2010/main" type="line" rotatedBoundingBox="3138,14279 15022,14996 14902,16982 3018,16265"/>
            </emma:interpretation>
          </emma:emma>
        </inkml:annotationXML>
        <inkml:traceGroup>
          <inkml:annotationXML>
            <emma:emma xmlns:emma="http://www.w3.org/2003/04/emma" version="1.0">
              <emma:interpretation id="{31DD6DB7-127F-4AA1-BA59-80CBE84A1D6B}" emma:medium="tactile" emma:mode="ink">
                <msink:context xmlns:msink="http://schemas.microsoft.com/ink/2010/main" type="inkWord" rotatedBoundingBox="3571,14076 5903,15988 4804,17329 2471,15417"/>
              </emma:interpretation>
              <emma:one-of disjunction-type="recognition" id="oneOf11">
                <emma:interpretation id="interp55" emma:lang="en-US" emma:confidence="0">
                  <emma:literal>times</emma:literal>
                </emma:interpretation>
                <emma:interpretation id="interp56" emma:lang="en-US" emma:confidence="0">
                  <emma:literal>timed</emma:literal>
                </emma:interpretation>
                <emma:interpretation id="interp57" emma:lang="en-US" emma:confidence="0">
                  <emma:literal>mimic</emma:literal>
                </emma:interpretation>
                <emma:interpretation id="interp58" emma:lang="en-US" emma:confidence="0">
                  <emma:literal>nonec</emma:literal>
                </emma:interpretation>
                <emma:interpretation id="interp59" emma:lang="en-US" emma:confidence="0">
                  <emma:literal>timec</emma:literal>
                </emma:interpretation>
              </emma:one-of>
            </emma:emma>
          </inkml:annotationXML>
          <inkml:trace contextRef="#ctx0" brushRef="#br0" timeOffset="57506.865">-128 9880 139 0,'-10'24'37'16,"8"15"-3"-16,-3 5-8 15,8 7-15-15,6 10-8 16,3 1-5-16,8 4-1 16,3 1 0-16,2-8 0 15,1-11 2-15,-1-13 1 0,-2-7-1 16,-6-18 1 0,-17-10 0-16,20-22-1 15,-16-11 2-15,-6-4-2 16,0-11 2-16,-6-10-1 15,-3-4 0-15,1-3 0 0,3-3 0 16,2 8 1-16,2 11-1 16,4 6 0-16,6 9 0 15,7 16 0-15,3 16 0 16,7 15 0-16,2 18-1 16,4 10 1-16,3 5 0 15,2 8-1-15,1 8 0 16,0 2 1-16,-2-2 0 15,-1-6 0-15,-6-12-1 16,-1-8 2-16,-4-12-2 16,-5-11 2-16,-17-13-1 15,22-17 0-15,-15-8 0 0,-4-13 0 16,-3-11 1-16,-1-7-2 16,-1-4 2-16,2-3-2 15,2 5 2-15,1 5-1 16,4 11 0-16,1 11 0 15,-8 31 0-15,33-10 0 16,-13 27 0-16,3 17 0 16,2 7 0-16,1 7-1 15,3 4 1-15,0 3 0 16,0-2-1-16,-5-4 1 16,-2-6-1-16,-3-13 0 15,-9-13-13-15,4 0-6 0,-14-17-7 16,0 0-6-16,1-24-2 15,-4 1-3-15,-2 0-2 16,1-2 16-16</inkml:trace>
          <inkml:trace contextRef="#ctx0" brushRef="#br0" timeOffset="58062.7384">831 10253 90 0,'12'15'44'0,"-12"-15"-5"16,29 26-10-16,-29-26-8 15,29 11-7-15,-13-12-5 16,6 1-4-16,0-4-5 15,0-2 1-15,0-3-1 16,-1 0 2-16,-1-2-2 16,-1-5 1-16,-3 1-1 15,-1-2 0-15,-3-4 0 16,-2 1 0-16,-3-7 0 16,0 0 0-16,-6-2 0 15,-1 1 0-15,-5 3 0 0,-5 4 0 16,-2 6 0-16,-5 5 0 15,0 7-2-15,-3 8 1 16,-1 10 2 0,1 5 0-16,2 9-1 0,5 5 0 15,3 6 0-15,4 4 0 16,10 5 0-16,4 0-1 16,9 3 0-16,6-5 1 15,7-1 0-15,3-7-1 16,1 0 1-16,4-10-1 15,-4-6 1-15,-4-10 0 16,-1-3 0-16,-6-13-11 16,-1 3-11-16,-22 0-8 0,29-31-7 15,-21 9-5-15,1-3-1 16,-4-8-1 0,2-6 24-16</inkml:trace>
          <inkml:trace contextRef="#ctx0" brushRef="#br0" timeOffset="56715.2343">-384 9310 158 0,'-5'22'34'0,"5"-22"-2"16,20 29-14-16,8-26-11 16,14-3-8-16,11-2 0 15,14-1 1-15,10-7 0 16,5 0 0-16,11-4-1 15,8 2 1-15,7 4-1 16,4 1 1-16,3 2-1 16,-1 5 0-16,-3 1 1 15,-7 1-1-15,-7 8-9 0,-20-6-9 16,-8 9-9-16,-23-2-7 16,-16 11 2-1,-21-5-2-15,-16 7 1 16,-19-2-1-16</inkml:trace>
          <inkml:trace contextRef="#ctx0" brushRef="#br0" timeOffset="56347.2544">-80 8540 134 0,'-2'-18'34'16,"2"18"0"-16,-2-21-10 15,2 21-6-15,0 0-8 16,2 17-9-16,2 4-2 0,1 6 0 16,3 9 1-16,2 5-1 15,4 4 2-15,3 7-1 16,0 2 0-16,5 2-1 15,-3 0 2-15,2-3-2 16,-1-5 1-16,-1-4 0 16,-2-7 0-16,0-4-1 15,0-11 0-15,-3-7 0 16,-14-15 0-16,22 10 0 16,-22-10 0-16,20-17 0 15,-11 2 0-15,1-9 1 16,-3-3-1-16,2-7 1 15,-1-5-1-15,4-4 1 0,2-1 0 16,3 0 0-16,0 1 0 16,5 6-1-16,2 1 1 15,2 5 1-15,3 9-1 16,3 5 1-16,0 14 0 16,4 5 0-16,2 6 0 15,-1 7-1-15,6 11 1 16,1 6 0-16,-1 6-1 15,0 6 0-15,-2 0 0 16,-2 2 0-16,-7-2 0 16,-3-1 0-16,-8-7 0 15,-6-6 0-15,-4-6 0 16,-11-24-5-16,8 21-11 0,-8-21-9 16,-10-19-8-16,0-2-2 15,1 1 2-15,-8-11-2 16,0 4 0-1</inkml:trace>
          <inkml:trace contextRef="#ctx0" brushRef="#br0" timeOffset="58698.6629">2038 9921 120 0,'-3'-22'44'0,"3"22"-6"16,-19-24-12-16,19 24-9 15,-29-34-7-15,10 15-10 16,-1 0 0-16,-3 1 0 16,-2-5 0-16,-6 3 0 15,2 3 0-15,-2 5 0 0,-1 7 0 16,0 3 0-16,-3 9 0 15,3 8 0-15,3 6 0 16,3 9 0-16,1 10 0 16,4 9 0-16,6 9-1 15,6 7 1-15,8 3 1 16,9-2-2-16,6 7 0 16,8-6 1-16,9-3 0 15,6-4-1-15,6-6 1 16,3-9-1-16,4-10 1 15,-1-7-1-15,1-6 1 16,-6-4 0-16,-1-9 0 0,-6-4 1 16,-6-8 0-16,-9-8-12 15,2 10-14-15,-24 1-10 16,15-24-9-16,-16 3 0 16,-6-1-2-16,-7-13 0 15</inkml:trace>
        </inkml:traceGroup>
        <inkml:traceGroup>
          <inkml:annotationXML>
            <emma:emma xmlns:emma="http://www.w3.org/2003/04/emma" version="1.0">
              <emma:interpretation id="{6FFC0C83-4414-4711-8F7D-EE8D5C5DFE11}" emma:medium="tactile" emma:mode="ink">
                <msink:context xmlns:msink="http://schemas.microsoft.com/ink/2010/main" type="inkWord" rotatedBoundingBox="6237,15092 6479,15819 6072,15954 5830,15228"/>
              </emma:interpretation>
              <emma:one-of disjunction-type="recognition" id="oneOf12">
                <emma:interpretation id="interp60" emma:lang="en-US" emma:confidence="1">
                  <emma:literal>=</emma:literal>
                </emma:interpretation>
                <emma:interpretation id="interp61" emma:lang="en-US" emma:confidence="0">
                  <emma:literal>y</emma:literal>
                </emma:interpretation>
                <emma:interpretation id="interp62" emma:lang="en-US" emma:confidence="0">
                  <emma:literal>Y</emma:literal>
                </emma:interpretation>
                <emma:interpretation id="interp63" emma:lang="en-US" emma:confidence="0">
                  <emma:literal>[</emma:literal>
                </emma:interpretation>
                <emma:interpretation id="interp64" emma:lang="en-US" emma:confidence="0">
                  <emma:literal>C</emma:literal>
                </emma:interpretation>
              </emma:one-of>
            </emma:emma>
          </inkml:annotationXML>
          <inkml:trace contextRef="#ctx0" brushRef="#br0" timeOffset="61075.6205">2415 9414 122 0,'0'0'44'15,"0"0"-6"-15,0 0-16 16,0 0-9-16,29 10-6 16,-8-5-8-16,4 5-2 15,3 0 0-15,6 4 0 16,2 1 1-16,3 2 1 0,0 2 1 15,0-2 0-15,-1 0 0 16,-4-2-1-16,-3 1 1 16,-4-3-11-16,-11-3-8 15,1 6-8-15,-17-16-5 16,3 19-3-16,-3-19 3 16,-22 15-1-16,0-12-1 15</inkml:trace>
          <inkml:trace contextRef="#ctx0" brushRef="#br0" timeOffset="61374.8227">2521 9885 127 0,'-2'24'36'0,"1"-9"-2"16,8 0-5-16,-7-15-15 15,17 11-8 1,0-8-7-16,5 2 1 0,3-1-1 15,3-1 1-15,4 0-1 16,-1 1 1-16,3 1-1 16,0 2 1-16,-1 0 0 15,-4 3 0-15,-2-2-1 16,-1 2 1-16,-4 1-1 16,-3-3 1-16,-19-8-5 15,18 9-11-15,-18-9-8 16,0 0-7-16,0 0-6 0,0 0-5 15,0 0-1-15,0 0 2 16</inkml:trace>
        </inkml:traceGroup>
        <inkml:traceGroup>
          <inkml:annotationXML>
            <emma:emma xmlns:emma="http://www.w3.org/2003/04/emma" version="1.0">
              <emma:interpretation id="{872D42F8-D6A6-4382-AEC1-10DC2C29F39C}" emma:medium="tactile" emma:mode="ink">
                <msink:context xmlns:msink="http://schemas.microsoft.com/ink/2010/main" type="inkWord" rotatedBoundingBox="6935,15010 12378,15338 12300,16638 6856,16310"/>
              </emma:interpretation>
              <emma:one-of disjunction-type="recognition" id="oneOf13">
                <emma:interpretation id="interp65" emma:lang="en-US" emma:confidence="0">
                  <emma:literal>0.00243</emma:literal>
                </emma:interpretation>
                <emma:interpretation id="interp66" emma:lang="en-US" emma:confidence="0">
                  <emma:literal>000243</emma:literal>
                </emma:interpretation>
                <emma:interpretation id="interp67" emma:lang="en-US" emma:confidence="0">
                  <emma:literal>0.000243</emma:literal>
                </emma:interpretation>
                <emma:interpretation id="interp68" emma:lang="en-US" emma:confidence="0">
                  <emma:literal>0.00293</emma:literal>
                </emma:interpretation>
                <emma:interpretation id="interp69" emma:lang="en-US" emma:confidence="0">
                  <emma:literal>0.0243</emma:literal>
                </emma:interpretation>
              </emma:one-of>
            </emma:emma>
          </inkml:annotationXML>
          <inkml:trace contextRef="#ctx0" brushRef="#br0" timeOffset="63191.3505">3798 9460 128 0,'-5'-26'44'0,"5"26"-10"15,-21-29-16-15,11 12-7 16,-5-5-4-16,-1 1-3 0,-1-2-3 16,0 2-1-16,-2 1 1 15,-3 6-1-15,2 2 1 16,1 5-1-16,-3 7 1 16,-2 4-1-16,3 6 1 15,-1 9-1-15,0 8-1 16,5 5 2-16,0 13-2 15,2 7 1-15,4 10-1 16,3 7 0-16,6 10-1 16,5 1 0-16,9 5 0 15,9-5 0-15,8-5-1 16,8-11 2-16,11-7-1 16,3-15 2-16,7-11-1 0,6-14 1 15,2-16 0-15,1-7 0 16,-2-11 0-16,0-9 1 15,-6-6-1-15,-1-6 0 16,-7-6 0-16,-6 3 0 16,-9-3 0-16,-9 1 0 15,-8-1 0-15,-9 3 0 16,-12 0 0-16,-8 1 0 16,-9-1 1-16,-6-2-1 15,-9 1 1-15,-4 1-1 16,-1 3 0-16,-2 4 0 15,2 7 1-15,1 5-2 16,7 7 0-16,4 8 0 0,12 12-9 16,-2-5-9-16,17 0-8 15,-9 22-5-15,19-3-3 16,0-2 1 0,13 3-2-16,1-1-1 0</inkml:trace>
          <inkml:trace contextRef="#ctx0" brushRef="#br0" timeOffset="63403.5439">4489 10099 162 0,'16'28'42'0,"-16"-28"-8"0,20 15-21 15,-20-15-13-15,17-7 0 16,-17 7-1-16,7-32-14 15,3 15-13 1,-6-14-10-16,2-1-6 0,1-7 0 16,3-6-1-16,2-9 10 15</inkml:trace>
          <inkml:trace contextRef="#ctx0" brushRef="#br0" timeOffset="64054.4787">5373 9407 131 0,'-22'-17'43'0,"3"7"-10"16,-11-9-12-16,6 9-6 15,-9-4-6 1,-1 2-8-16,0 7-1 15,-5 7 0-15,0 3 0 16,-2 5 0-16,0 5-1 0,-4 6 2 16,-1 6-1-16,3 5 1 15,3 7-1-15,0 9-1 16,11 8-1-16,4 4 1 16,13 11-1-16,12 4 0 15,17 5-1-15,10-3 1 16,17-4 0-16,9-12 1 15,12-10 0-15,7-13 0 0,6-20 1 16,-1-12 0 0,-2-18 0-16,-5-9-1 15,-10-13 1-15,-9-8 0 16,-13-6 0-16,-13-1-1 0,-14-4 2 16,-16-3-2-16,-18 1 2 15,-11 1-1-15,-14-1 0 16,-4 6 0-16,-8 5 0 15,3 3-5-15,6 15-5 16,3 2-6-16,18 14-5 16,6-2-6-16,24 12-7 15,0 0 0-15,20 26-5 16,11-11 3-16,8-1 24 16</inkml:trace>
          <inkml:trace contextRef="#ctx0" brushRef="#br0" timeOffset="64618.3585">5940 9713 68 0,'-3'-15'41'0,"3"15"-5"16,-11-36-8-16,8 19-6 15,-7-7-3-15,5 7-2 16,-11-5-2-16,4 3-6 16,-5 2-9-16,-2 5 0 15,-3 6 0-15,-2 2 0 16,-1 8 0-16,-4 6 0 0,1 7 0 16,1 8 0-16,2 13 0 15,1 8-1-15,5 12 1 16,7 10 0-16,7 10-1 15,8 11 1-15,11 1 2 16,10 3-2-16,12-2 0 16,10-6 0-16,7-10 0 15,6-16 0-15,4-13 0 16,2-15 0-16,-1-16 0 16,-5-10 0-16,-6-17 0 15,-7-12 0-15,-8-10 0 16,-11-7 0-16,-12-10-1 15,-11-10 2-15,-11-9-2 0,-12-10 1 16,-11 0-1-16,-8 4 1 16,-3 4 2-16,-2 9-2 15,-1 9 0 1,3 16 0-16,3 15 0 0,9 17 0 16,11 15-5-16,2 1-13 15,16 12-11-15,0-5-7 16,12 7-1-16,-12-24 1 15,41 22-2-15,-15-22 0 16</inkml:trace>
          <inkml:trace contextRef="#ctx0" brushRef="#br0" timeOffset="65279.869">6319 9950 143 0,'0'0'37'0,"19"-34"-2"16,0 15-11-16,-6-10-10 0,8-3-12 15,-1 1-2-15,2 4 0 16,2 3 0 0,4 5 0-16,1 4 0 15,1 10 0-15,4 8 0 0,2 9 0 16,2 10 0-16,1 11 0 16,0 13 0-16,-3 3 0 15,-2 10 0-15,-6 6 0 16,-6 3 0-16,-9 4 0 15,-7 1 0-15,-10-3 0 16,-6-4 0-16,-5-1 0 16,-8-7 0-16,-1-6 0 15,1-6 0-15,0-5 0 0,1-12 0 16,5-8 0 0,17-21 0-16,-19 13 0 15,19-13 0-15,0 0 0 16,0 0 0-16,19-20 0 0,-2 10 0 15,0 3-1-15,5 0 2 16,2 4-1-16,2 1 0 16,3 2 0-16,3 2 0 15,3-1 0-15,2 6 0 16,1 0 0-16,-1 3 0 16,1 0 0-16,-2-1 0 15,-6-1 0-15,-2 2 0 16,-4-3 0-16,-2 2-7 15,-22-9-11-15,29 5-10 16,-29-5-7-16,15-14 0 16,-15-6-7-16,0-9 0 15,-5-10-1-15</inkml:trace>
          <inkml:trace contextRef="#ctx0" brushRef="#br0" timeOffset="66033.4319">7299 9812 168 0,'0'0'41'15,"0"0"-7"-15,-2 22-22 16,5-7-12-16,-1 7 0 0,0 7 0 15,1 4 0-15,1 2 0 16,-1 5 0-16,0 0 0 16,3 1 0-1,-1-3 0-15,2-6 0 0,1-5 0 16,1-1 0-16,3-4 0 16,1-7 0-16,4-5 0 15,0-1 0-15,4-7 0 16,1-2 0-16,4-4 0 15,1 1 0-15,-1-4 0 16,3 4 0-16,0 3 0 16,-2 1 0-16,-1 3 0 15,-4-3 0-15,-2 5 0 0,-4-3 0 16,-16-3 0-16,23 2 0 16,-23-2 0-1,16-14 0-15,-16 14-12 16,8-34-10-16,1 14-7 0,-9-16-5 15,3 2-3-15,-4-9-3 16,-1 4 1-16,-3-3 7 16,0 1 23-16,-4 7 9 15,-1 1 6-15,0 11 20 16,-7-2 13-16,17 24 2 16,-26-25-1-16,26 25-2 15,-24-12-8-15,24 12-7 0,0 0-12 16,-15 17-11-1,15 0 0-15,3 9 0 16,6 8 0-16,4 12 0 16,4 8 0-16,6 11 0 0,0 8 0 15,5 10 0-15,-3 2 0 16,1 0 0-16,-2-1 0 16,-5-6 0-16,-4-8 0 15,-3-11 0-15,-2-11 0 16,-3-21 0-16,0-6-3 15,-7-21-20-15,3-24-8 16,-8-19-5-16,5-9-7 16,-2-18 1-16,4-7-2 0,0-4 12 15</inkml:trace>
          <inkml:trace contextRef="#ctx0" brushRef="#br0" timeOffset="66776.0101">8022 9951 130 0,'0'0'43'16,"4"-25"-8"-16,-4 25-10 15,14-31-7-15,1 16-14 16,-1-7-4-16,4 1 0 16,1 3 0-16,5 1 0 15,0 1 0-15,1 4 0 16,1 4 0-16,0 1 0 15,-2 9 0-15,-1 3 0 16,-2 5 0-16,-1 5 0 16,-3 6 0-16,1 3 0 0,-3 5 0 15,-3 1 0-15,0 3 0 16,-4-1 0-16,-1-1 0 16,-5-3 0-16,-4 1 0 15,-1-3 0-15,-6-1 0 16,-1-2 0-16,-4-5 0 15,1-1 0-15,-1 0 0 16,2-1 0-16,12-16 0 16,-19 22 0-16,19-22 0 15,0 0 0-15,0 0 0 16,0 0 0-16,0 0 0 16,0 0 0-16,0 0 0 15,0 0 0-15,19-2 0 0,-19 2 0 16,21-2 0-16,-21 2 0 15,30-1 0-15,-9 6 0 16,3 0 0-16,5 3 0 16,3 6 0-16,4 0 0 15,5 4 0-15,-2 10 0 16,2 1 0-16,0 5 0 16,-3 3 0-16,-6 4 0 15,-3-4 0-15,-5 4 0 16,-9-3 0-16,-4-6 0 15,-10-3 0-15,-6-7 0 16,-8-5 0-16,-10-5 0 16,-9-5 0-16,-7-4 0 0,-9-6 0 15,0-2 0-15,-3-6 0 16,-2 3 0 0,5-1 0-16,9-1 0 15,5 5 0-15,12-3 0 0,22 8 0 16,-21-19 0-16,21 19 0 15,5-26-8-15,16 11-29 16,-3-9-2-16,13-5-4 16,2-3-1-16,8-4-2 15</inkml:trace>
        </inkml:traceGroup>
        <inkml:traceGroup>
          <inkml:annotationXML>
            <emma:emma xmlns:emma="http://www.w3.org/2003/04/emma" version="1.0">
              <emma:interpretation id="{C32DA8DE-432B-47CA-AA43-284CC5D0D797}" emma:medium="tactile" emma:mode="ink">
                <msink:context xmlns:msink="http://schemas.microsoft.com/ink/2010/main" type="inkWord" rotatedBoundingBox="12971,15752 14931,15707 14946,16354 12986,16400"/>
              </emma:interpretation>
              <emma:one-of disjunction-type="recognition" id="oneOf14">
                <emma:interpretation id="interp70" emma:lang="en-US" emma:confidence="0">
                  <emma:literal>m</emma:literal>
                </emma:interpretation>
                <emma:interpretation id="interp71" emma:lang="en-US" emma:confidence="0">
                  <emma:literal>n</emma:literal>
                </emma:interpretation>
                <emma:interpretation id="interp72" emma:lang="en-US" emma:confidence="0">
                  <emma:literal>9</emma:literal>
                </emma:interpretation>
                <emma:interpretation id="interp73" emma:lang="en-US" emma:confidence="0">
                  <emma:literal>a</emma:literal>
                </emma:interpretation>
                <emma:interpretation id="interp74" emma:lang="en-US" emma:confidence="0">
                  <emma:literal>*</emma:literal>
                </emma:interpretation>
              </emma:one-of>
            </emma:emma>
          </inkml:annotationXML>
          <inkml:trace contextRef="#ctx0" brushRef="#br0" timeOffset="67734.6256">9511 10145 170 0,'10'19'42'0,"-15"-4"-3"16,5-15-35-16,-14 24-4 15,14-5 0-15,2 7 0 16,5 2 0-16,3 7 0 16,4 5 0-16,1 0 0 15,4-1 0-15,0-4 0 16,-2-1 0-16,0-6 0 15,-5-10 0-15,-12-18 0 16,17 19 0-16,-17-19 0 16,0 0 0-16,5-20 0 15,-12 1 0-15,-1-5 0 16,-6-5 0-16,-3-8 0 16,-2-4 0-16,2-3 0 0,-2-4 0 15,6 0 0-15,2-1 0 16,8 3 0-16,5 0 0 15,8 7 0-15,9 5 0 16,3 3 0-16,5 7 0 16,6 6 0-16,6 11 0 15,3 9 0-15,8 15 0 16,1 6 0-16,4 8 0 16,5 5 0-16,-1 3 0 15,1 7 0-15,-5-2 0 16,-4 0 0-16,-8-4 0 15,-6-1 0-15,-8-2 0 16,-10-1 0-16,-7-2 0 0,-7-5 0 16,-3 0 0-16,-4-4 0 15,-1-1 0-15,-1-7 0 16,2-1 0-16,2-16 0 16,0 20-20-16,0-20-7 15,0 0-7-15,7-20-1 16,2 3-1-16,-6-14-1 15,9 0 2-15</inkml:trace>
          <inkml:trace contextRef="#ctx0" brushRef="#br0" timeOffset="68526.6549">10335 10057 138 0,'0'0'36'0,"0"0"0"16,0 0-3-16,0 0-21 16,-3 22-12-16,10 4 0 15,1 8 0-15,6 6 0 16,1 5 0-16,2 2 0 15,2 1 0-15,2-2 0 0,-1-7 0 16,-3-1 0-16,-2-11 0 16,-1-5 0-16,-14-22 0 15,15 22 0 1,-15-22 0-16,0 0 0 0,2-29 0 16,-7 4 0-16,-2-8 0 15,-1-8 0-15,-1-8 0 16,2-7 0-16,1-4 0 15,4-1 0-15,5 1 0 16,4 8 0-16,3 7 0 16,7 11 0-16,2 11 0 15,5 12 0-15,2 11 0 16,3 14 0-16,1 8 0 0,1 10 0 16,3 4 0-16,0 7 0 15,2-1 0 1,-2-1 0-16,-3 0 0 15,-4-5 0-15,-3-2 0 0,-5-12 0 16,-5-3 0-16,-14-19 0 16,17 10 0-16,-17-10 0 15,0 0 0-15,-4-29 0 16,1 7 0-16,-2-5 0 16,0-4 0-16,3-3 0 15,2 2 0-15,3-4 0 16,6 0 0-16,5 5 0 15,3 1 0-15,7 6 0 0,3 5 0 16,4 11 0 0,3 11 0-16,5 12 0 15,4 11 0-15,1 13 0 16,4 7 0-16,-2 7 0 0,-2 8 0 16,-4 2 0-16,-6-3 0 15,-10-2 0-15,-6-13 0 16,-7-2 0-16,-13-21-21 15,2-22-10-15,-15-2-3 16,8-23-1-16,-5-26-2 16,7-22-2-16,1-24-1 15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01-22T15:18:44.5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CDCFF8A5-7D61-461E-9F3F-25A583A9DA8C}" emma:medium="tactile" emma:mode="ink">
          <msink:context xmlns:msink="http://schemas.microsoft.com/ink/2010/main" type="writingRegion" rotatedBoundingBox="2849,5280 12198,4717 12325,6819 2975,7382"/>
        </emma:interpretation>
      </emma:emma>
    </inkml:annotationXML>
    <inkml:traceGroup>
      <inkml:annotationXML>
        <emma:emma xmlns:emma="http://www.w3.org/2003/04/emma" version="1.0">
          <emma:interpretation id="{4D66838C-5E4F-4B6B-BF9F-0B3337A8AD86}" emma:medium="tactile" emma:mode="ink">
            <msink:context xmlns:msink="http://schemas.microsoft.com/ink/2010/main" type="paragraph" rotatedBoundingBox="2849,5280 12198,4717 12325,6819 2975,73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2FB3561-E7B0-44DC-8B12-A3CDE43AD648}" emma:medium="tactile" emma:mode="ink">
              <msink:context xmlns:msink="http://schemas.microsoft.com/ink/2010/main" type="line" rotatedBoundingBox="2849,5280 12198,4717 12325,6819 2975,7382"/>
            </emma:interpretation>
          </emma:emma>
        </inkml:annotationXML>
        <inkml:traceGroup>
          <inkml:annotationXML>
            <emma:emma xmlns:emma="http://www.w3.org/2003/04/emma" version="1.0">
              <emma:interpretation id="{0C0B096D-FC7A-4D75-B0AA-D962E52940FE}" emma:medium="tactile" emma:mode="ink">
                <msink:context xmlns:msink="http://schemas.microsoft.com/ink/2010/main" type="inkWord" rotatedBoundingBox="7560,5099 12204,4819 12325,6819 7681,7098"/>
              </emma:interpretation>
              <emma:one-of disjunction-type="recognition" id="oneOf0">
                <emma:interpretation id="interp0" emma:lang="en-US" emma:confidence="0">
                  <emma:literal>Enfant</emma:literal>
                </emma:interpretation>
                <emma:interpretation id="interp1" emma:lang="en-US" emma:confidence="0">
                  <emma:literal>Ethane</emma:literal>
                </emma:interpretation>
                <emma:interpretation id="interp2" emma:lang="en-US" emma:confidence="0">
                  <emma:literal>Ethylene</emma:literal>
                </emma:interpretation>
                <emma:interpretation id="interp3" emma:lang="en-US" emma:confidence="0">
                  <emma:literal>Enface</emma:literal>
                </emma:interpretation>
                <emma:interpretation id="interp4" emma:lang="en-US" emma:confidence="0">
                  <emma:literal>Enforce</emma:literal>
                </emma:interpretation>
              </emma:one-of>
            </emma:emma>
          </inkml:annotationXML>
          <inkml:trace contextRef="#ctx0" brushRef="#br0">4731 1041 122 0,'21'17'33'0,"4"-10"1"15,10-2-14-15,2-9-16 16,7-4-6-16,6 3-10 16,-6-9-10-16,8 4-7 15,-5-4-4-15,3 2-6 16,-6-1 1-16,-1 1 1 16</inkml:trace>
          <inkml:trace contextRef="#ctx0" brushRef="#br0" timeOffset="-248.9531">5062 1844 138 0,'0'0'39'0,"0"0"-7"16,-15-24-20-16,8-12-14 16,-5-8 1-16,2-14-1 15,-5-8 2-15,1-9 0 16,-1-2 0-16,-1-4 1 15,4-4-1-15,0-2 0 16,4-2 1-16,1 3 0 16,5-3-1-16,2 2 1 15,6 2-1-15,-1 5 1 16,7 5 0-16,1 6 0 0,4 11 0 16,5 10 0-16,1 12-1 15,4 11 0-15,-1 11 0 16,3 11 0-16,0 9 0 15,1 13-1-15,1 5 0 16,2 10-3-16,-6-2-11 16,9 11-7-16,-6-6-7 15,3 6-5-15,-8-6 1 16,-2-1 0-16,-10-7-1 16</inkml:trace>
          <inkml:trace contextRef="#ctx0" brushRef="#br0" timeOffset="436.2445">5691 1017 141 0,'20'13'35'16,"11"3"-3"-16,0-8-20 15,13 3-12-15,7-6 1 0,2 0-1 16,3 0 1 0,1-3-8-16,-1 6-11 15,-6-6-8-15,-6 3-6 16,-8 0-3-16,-9 2-5 0,-12-2 1 15,-15-5 15-15</inkml:trace>
          <inkml:trace contextRef="#ctx0" brushRef="#br0" timeOffset="640.2906">5808 1425 131 0,'28'24'36'16,"6"-10"-4"-16,14-1-19 16,1-4-17-16,1-7-10 15,8 1-10-15,-5-1-6 0,-2-4-6 16,-2-1-4-16,-4-4 1 16,-6-5 15-16</inkml:trace>
          <inkml:trace contextRef="#ctx0" brushRef="#br0" timeOffset="1584.3699">6672-251 54 0,'0'0'33'0,"0"0"1"16,17-10-9-1,-17 10-2-15,21 35-4 0,-13-6-2 16,6 17-3-16,-2 5-5 15,1 9-7-15,1 10-3 16,0 6 2-16,-1 1-2 16,1 3 1-16,-2 0 0 15,2-7 0-15,-2-1 0 16,-2-6 0-16,0-10-1 16,0-8 1-16,2-9 0 15,-2-10 0-15,1-9 0 0,-11-20 1 16,19 17 0-1,-19-17-1-15,17-12 1 16,-17 12-1-16,10-32 1 16,-8 8-1-16,1-3 0 15,-1-4 0-15,-1-1 0 0,-1 0 0 16,2-2 0-16,0 3 0 16,-1-1 0-16,1 4 0 15,2 3 1-15,-3 1-1 16,4-2 0-16,-1-1 1 15,1-2-2-15,5-1 1 16,4-6 0-16,5 0 0 16,5-1 1-16,6-2-1 15,4 1 0-15,11 2 0 16,1 9 1-16,5 7-1 16,2 10 1-16,0 8-2 15,0 14 1-15,-4 8-1 0,-1 14 1 16,-10 9-1-16,-3 6 1 15,-7 9 0-15,-6 3 0 16,-3 2 1-16,-4-1-1 16,-5-3 0-16,-1-1 0 15,-1-4-1-15,1-8 1 16,-2-5-1-16,1-7 1 16,-3-8-1-16,2-2 1 15,0-9-3-15,3 0-7 16,-10-15-6-16,21 10-7 15,-21-10-7-15,24-10-3 16,-24 10-3-16,29-35 0 16,-10 6 3-16</inkml:trace>
          <inkml:trace contextRef="#ctx0" brushRef="#br0" timeOffset="2762.4306">7029 1148 156 0,'32'5'34'15,"-1"-7"-2"-15,15 4-18 16,5 0-12-16,11-1-1 0,11 1 0 16,12 0 0-16,16 1-1 15,12 4 0-15,11-2 0 16,10 2 1-16,9-2-1 16,4 2 0-16,3 0 1 15,0-2 0-15,-3 0-1 16,-7-2 1-16,-7-1 0 15,-12 0-1-15,-15-1 0 16,-12-1 0-16,-19 2-1 16,-19-2-8-16,-13 5-11 15,-26-1-6-15,-17-4-5 16,-10 20-4-16,-17-5-4 16,-13 1-1-16,-8 1-1 0</inkml:trace>
          <inkml:trace contextRef="#ctx0" brushRef="#br0" timeOffset="2255.9904">8673 362 101 0,'17'-17'33'15,"-17"17"-1"-15,8-28-2 16,-8 28-9-16,-3-34-6 16,-1 17-6-16,-6-1-6 0,-4-1-2 15,-4-2 1-15,-5 4-1 16,-6-1 1-16,-1 4-1 16,-6 0 0-1,-5 8 0-15,-2 4 0 0,-1 5 0 16,-1 8-2-16,3 6 0 15,3 11-1-15,3 7 1 16,10 7 0-16,7 9-1 16,11 5 0-16,8 7 0 15,12 5 0-15,7 0 2 16,10-3-2-16,8-5 1 16,7-4 0-16,4-12 1 15,9-5 0-15,2-13 0 0,4-11 1 16,4-8-1-16,-2-7 1 15,1-7-1 1,-6-5 0-16,-3-5-10 16,-5 4-11-16,-11-6-7 0,-6 5-5 15,-13-1-2-15,-22 15 0 16,12-17 1-16,-12 17 0 16</inkml:trace>
          <inkml:trace contextRef="#ctx0" brushRef="#br0" timeOffset="-4408.3722">0 76 111 0,'0'0'31'0,"0"0"0"0,0 0-9 15,0 0-5 1,15-7-4-16,-15 7-8 0,21-4-5 16,-3 3 0-16,5-1 0 15,6 0 1-15,3 1-1 16,6-1 0-16,1 0 0 15,4 1 0-15,3-3 0 16,1 1 0-16,3 1 0 16,-2-1-1-16,0-1 1 15,-2-1 0-15,-5 0 0 16,-2 0-1-16,-3 0 1 0,-7 0 0 16,-7 0-1-16,-3-1 1 15,-19 6-4 1,24-8-9-16,-24 8-7 15,0 0-5-15,0 0-3 0,0 0-6 16,0 0-3-16,0 0-2 16,-21 3 12-16</inkml:trace>
          <inkml:trace contextRef="#ctx0" brushRef="#br0" timeOffset="-3020.27">12 74 39 0,'0'0'28'16,"0"0"7"-16,0 0-6 15,0 0-4-15,0 0-2 16,0 0-2-16,15 22-2 16,-3 4-5-16,-3-1-5 15,1 11-6-15,-2 1-1 0,-1 11 1 16,-2 5-1 0,-1 6 0-16,-2 6-2 0,-2 1 1 15,0 6-2 1,0 3 1-16,0 6-1 0,0 3 1 15,1-1-1-15,3 2 1 16,-1 0-1-16,0 2 1 16,3 0-1-16,-3-2 1 15,4-3-1-15,-2-4 1 16,3 0-1-16,3-6 1 16,-3-2 0-16,1-6 0 15,1-7 0-15,0-6 0 16,1-4 0-16,-1-4 0 0,0-7 0 15,-3-4-2 1,3-8 0-16,-1-6-1 16,-9-18 0-16,22 19 0 15,-7-17 0-15,-15-2 0 0,31-10 0 16,-12-2 2-16,3-2 0 16,2-1 1-16,3-1 0 15,4-1 0-15,3 2 0 16,5 0-1-16,4 3 1 15,5 2 0-15,3 1-1 16,9 1 1-16,3 4 0 16,3 3 0-16,6 2-1 15,0 1 1-15,1 1 0 16,-1 1 0-16,-1-1-1 16,-4 1 1-16,-7-1 0 15,-4 0 0-15,-12 1 0 16,-8-1 0-16,-10-1 1 0,-9-2-9 15,-17 0-8-15,0 0-9 16,0 0-4-16,-24-12-4 16,4-2-1-16,-9-4-3 15,-2-4 0-15</inkml:trace>
          <inkml:trace contextRef="#ctx0" brushRef="#br0" timeOffset="-2584.2775">12 1100 77 0,'0'0'35'16,"0"0"-2"-16,0 0-11 15,20 9-3-15,2-8-3 0,13 6-3 16,2-5-2-16,11 5-6 15,8-4-6-15,2 1 0 16,5-3 0-16,6 1 1 16,-1 0-1-16,2-2 0 15,3 3-4-15,-1-5-10 16,7 8-8-16,-8-3-5 16,1 5-7-16,-7 1-3 15,-5-1 0-15,-11 1-1 16,-8-4 35-16</inkml:trace>
          <inkml:trace contextRef="#ctx0" brushRef="#br0" timeOffset="-2052.5212">1854 933 96 0,'0'0'33'0,"0"0"-1"16,0 0-6-16,25 21-10 16,1-18-7-16,10 2-4 15,6 2-6-15,9 0 1 16,2 2-1-16,7-1 0 16,2-1 1-16,2 0-1 15,1-1-6-15,-3 0-11 0,-1 0-8 16,-8-1-7-16,-7-1-3 15,-10-2-4-15,-12-2 1 16,-24 0 26-16</inkml:trace>
          <inkml:trace contextRef="#ctx0" brushRef="#br0" timeOffset="-1787.7045">2041 1264 89 0,'12'15'36'0,"10"-1"-4"16,-1-9-12-16,13 2-4 15,-3-7-4-15,8-2-6 16,0 4-15-16,-1-6-12 15,5 2-8-15,-6 1-5 16,-1-1-5-16,-4-1 0 16,-1 1 0-16</inkml:trace>
          <inkml:trace contextRef="#ctx0" brushRef="#br0" timeOffset="-735.084">2978 404 31 0,'-17'-37'21'0,"0"-1"5"0,5 1 1 15,7 6-3-15,2-1-2 16,8 11-3-16,-5-1-1 15,0 22-2 1,10-24-4-16,-10 24-5 0,15 6-7 16,-15-6 0-16,16 28 1 15,-6 1 0-15,2 9 0 16,5 10-1-16,0 9 1 16,4 11-1-16,-1 9 0 15,2 8-1-15,1 10 0 16,-3 2 1-16,0 2-1 15,1-2 1-15,-1 2-1 16,1-2 1-16,-1-5-1 16,-1-4 0-16,2-6 1 15,-1-10-1-15,-1-6 0 16,-4-12 1-16,1-8-1 16,-6-13 0-16,2-11 0 0,-12-22 0 15,15 13 1-15,-15-13 0 16,7-23 0-16,-7 0-1 15,0-11 2-15,0-3-1 16,-2-11 1-16,1-4-1 16,2-3 1-16,3-4 0 15,3-1 0-15,3-1-1 16,3 1 0-16,5 1 0 16,4 2 0-16,3 3 0 15,4 5 0-15,5 4-1 16,4 10 1-16,1 4-1 15,4 12 1-15,3 11 0 16,2 11-1-16,1 11 0 0,-1 11 1 16,0 13 0-16,-4 6 1 15,2 7-1-15,-1 7 1 16,-6 5 0-16,-3 5-1 16,-4 3 2-16,-1-1-2 15,-5 0 2-15,-6-4-1 16,-5-1 0-16,-6-9 0 15,-2-5 1-15,-2-13-1 16,-3-11-1-16,-2-12-1 16,0-15-3-16,0 0-12 15,-9-22-8-15,7-3-7 16,2-13-6-16,0-3-4 0,6-5 0 16,0-3 9-16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01-22T15:18:48.17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4 159 153 0,'15'-15'37'16,"11"1"-2"-16,-4-10-19 15,12 1-14-15,5-1-2 16,6 2 0-16,1 6-1 16,2 3 1-16,3 4-1 15,0 9 0-15,2 5 0 16,0 7 1-16,0 12 0 16,-2 8-1-16,0 6 0 0,-1 8 0 15,-3 7 0-15,-4 6 0 16,-4 11 1-16,-5 1-1 15,-1 3 0 1,-7 0 1-16,-4 1-1 0,-4-3 2 16,-4-1-2-16,-4-4 1 15,-1-9 0-15,-2-4 0 16,0-6-1-16,-2-7 1 16,0-4 0-16,-3-5 0 15,1-6 0-15,-1-6 0 16,-1-4 0-16,-1-16 0 15,4 20 0-15,-4-20 0 0,0 0 0 16,0 0 1-16,-4-17-1 16,1 2 1-1,-2-2-1-15,-4-5 1 16,-1-6-1-16,-2 1 0 16,-5-4 0-16,0-1 1 0,-7 0-2 15,0-2 1-15,-3 0-1 16,-4 1 0-16,-3 4 1 15,-2 6 0-15,-1 2 0 16,-3 9 0-16,-2 7 0 16,-3 10 0-16,-1 9 0 15,-3 8 0-15,-1 10-1 16,-3 7 1-16,-1 9 0 16,-1 3-1-16,2 5 0 0,2 1 0 15,5 0 0 1,5-2 0-16,5-6 0 15,9-5 1-15,8-8-2 0,4-7 2 16,6-7 0-16,4-6-1 16,5-16 1-16,0 17 0 15,0-17 1-15,0 0-1 16,0 0-9-16,0 0-12 16,0 0-11-16,-3-26-8 15,1 1-1-15,2-4-1 16,-2-16 6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01-22T15:18:53.9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30D0D7BE-51C0-42DD-8C48-F7E1A6E133E8}" emma:medium="tactile" emma:mode="ink">
          <msink:context xmlns:msink="http://schemas.microsoft.com/ink/2010/main" type="writingRegion" rotatedBoundingBox="3102,5082 18608,5082 18608,9114 3102,9114"/>
        </emma:interpretation>
      </emma:emma>
    </inkml:annotationXML>
    <inkml:traceGroup>
      <inkml:annotationXML>
        <emma:emma xmlns:emma="http://www.w3.org/2003/04/emma" version="1.0">
          <emma:interpretation id="{D851BE08-ECB2-40AE-BA66-6B3A9B40B7FD}" emma:medium="tactile" emma:mode="ink">
            <msink:context xmlns:msink="http://schemas.microsoft.com/ink/2010/main" type="paragraph" rotatedBoundingBox="3102,5082 18608,5082 18608,9114 3102,91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E6AFE6C-8F38-405A-A29F-93DE379A2A38}" emma:medium="tactile" emma:mode="ink">
              <msink:context xmlns:msink="http://schemas.microsoft.com/ink/2010/main" type="line" rotatedBoundingBox="3102,5082 17826,5082 17826,7288 3102,7288"/>
            </emma:interpretation>
          </emma:emma>
        </inkml:annotationXML>
        <inkml:traceGroup>
          <inkml:annotationXML>
            <emma:emma xmlns:emma="http://www.w3.org/2003/04/emma" version="1.0">
              <emma:interpretation id="{63068DE5-96A3-4323-BA5B-7A64C8C739AB}" emma:medium="tactile" emma:mode="ink">
                <msink:context xmlns:msink="http://schemas.microsoft.com/ink/2010/main" type="inkWord" rotatedBoundingBox="3150,4829 17885,5422 17787,7863 3052,7270"/>
              </emma:interpretation>
              <emma:one-of disjunction-type="recognition" id="oneOf0">
                <emma:interpretation id="interp0" emma:lang="en-US" emma:confidence="0">
                  <emma:literal>p=E_ha_h</emma:literal>
                </emma:interpretation>
                <emma:interpretation id="interp1" emma:lang="en-US" emma:confidence="0">
                  <emma:literal>PE-ha. h</emma:literal>
                </emma:interpretation>
                <emma:interpretation id="interp2" emma:lang="en-US" emma:confidence="0">
                  <emma:literal>PE-the. h</emma:literal>
                </emma:interpretation>
                <emma:interpretation id="interp3" emma:lang="en-US" emma:confidence="0">
                  <emma:literal>p=E=ha_h</emma:literal>
                </emma:interpretation>
                <emma:interpretation id="interp4" emma:lang="en-US" emma:confidence="0">
                  <emma:literal>PE-he. h</emma:literal>
                </emma:interpretation>
              </emma:one-of>
            </emma:emma>
          </inkml:annotationXML>
          <inkml:trace contextRef="#ctx0" brushRef="#br0">1539-53 95 0,'31'-2'27'0,"8"4"-2"15,2-2-15-15,12 5-4 16,2 2-3-16,5 0 0 0,-1 1-4 15,3 1-6-15,-1 1-7 16,-6-3-6-16,-4-2-7 16,-8 0-1-16,-13 0-3 15,-7-3 2-15,-23-2 18 16</inkml:trace>
          <inkml:trace contextRef="#ctx0" brushRef="#br0" timeOffset="240.1518">1703 279 94 0,'12'29'35'16,"-3"-11"-2"-16,11 5-11 15,-3-10-4-15,12 4-3 16,-3-8-5-16,6-1-9 15,8 1-13-15,-8-11-13 16,12 4-6-16,-4-9-6 16,6 2 0-16,-7-7 0 15,2 2 3-15</inkml:trace>
          <inkml:trace contextRef="#ctx0" brushRef="#br0" timeOffset="1264.3422">2572-657 86 0,'-10'25'26'15,"6"2"0"-15,-3-4-6 0,11 7-4 16,-2 1-2-16,8 5 0 15,-7-2-2-15,9 6-2 16,0 0-1-16,4 2-4 16,-3 2-3-16,3 2-2 15,-3 2 0-15,-1 0 0 16,3 1-1-16,-3 0 1 16,-1 2-1-16,-4 2 0 15,1-7 1-15,1-2 0 16,3-3-1-16,-1-5 1 15,5-7 0-15,4-5 0 16,4-7 0-16,7-5-1 16,3-4 1-16,5-6 0 0,9-2-1 15,5-3 1-15,5-4 0 16,5-2 0-16,4 2 0 16,1-3 0-16,4 2 0 15,-2 1 1-15,-2 0-1 16,-3 2 0-16,-5 0 0 15,-9 1-1-15,-7 6-9 16,-13-7-8-16,-4 7-6 16,-27-2-6-16,17-7-4 15,-17 7-1-15,-15-14 0 16,-6 1 0-16,-1-6 23 16</inkml:trace>
          <inkml:trace contextRef="#ctx0" brushRef="#br0" timeOffset="728.5024">2789-688 124 0,'-17'7'35'0,"0"-9"0"0,17 2-6 15,0 0-15-15,0 0-7 16,34-5-7-16,-4 2 1 16,8 1-1-16,6 0 0 15,9 2 1-15,7-1-2 16,1 1 2-16,4-4-1 16,-1 1 0-16,0-1 0 15,-2 4-8-15,-13-8-7 16,1 10-6-16,-18-6-5 15,-4 6-5-15,-28-2-4 16,23 3 0-16,-23-3 2 16,-15-5 6-16,-2 2 13 15</inkml:trace>
          <inkml:trace contextRef="#ctx0" brushRef="#br0" timeOffset="2035.763">2780 456 132 0,'62'-5'33'16,"8"-4"-3"-16,12 4-14 0,5-2-7 15,8 6-5-15,4 1-4 16,-2 5 0-16,-1 0 1 15,-4 2 0-15,-6 1-1 16,-8 1 2-16,-8 3-1 16,-10-2-4-16,-7 7-11 15,-19-5-5-15,-2 3-10 16,-11-5-4-16,-21-10-5 16,15 22-4-16,-15-22 0 15,-15 16 34-15</inkml:trace>
          <inkml:trace contextRef="#ctx0" brushRef="#br0" timeOffset="1647.9966">2907-288 97 0,'-16'9'32'15,"16"-9"1"-15,-15 5-12 16,15-5-6-16,0 0-1 16,0 0-2-16,15 0-2 0,-15 0-3 15,31 3-5-15,-6-1-2 16,6 1 0 0,8 1-1-16,6 1 0 15,6-2 1-15,4-1-1 0,3-1 1 16,3 1 0-16,1-2 0 15,-1-2-1-15,-3 4-2 16,-7-4-9-16,2 6-4 16,-14-6-6-16,1 9-5 15,-13-5-3-15,-6 6-5 16,-21-8 2-16,0 0 2 16,6 22 8-16</inkml:trace>
          <inkml:trace contextRef="#ctx0" brushRef="#br0" timeOffset="-943.1226">87 6 109 0,'-19'-13'36'16,"19"13"-3"-16,-15 7-8 15,15-7-5-15,-11 20-4 16,8-1-4-16,-4 5-10 16,2 5-2-16,2 8-1 15,-1 7 1-15,1 12 0 16,3 7-1-16,0 9 0 16,0 8 1-16,1 7-1 15,5 5 1-15,-3 5-1 16,4 1 1-16,1-4-1 15,1-4 1-15,-4 0 0 0,2-10 0 16,1-8 1-16,-2-13-1 16,-1-8 0-16,-2-11 0 15,-5-10 1-15,-1-11-11 16,3-19-10-16,0 0-8 16,0 0-3-16,-27-34-5 15,13 0-1-15,-7-17 2 16,4-5 0-16</inkml:trace>
          <inkml:trace contextRef="#ctx0" brushRef="#br0" timeOffset="-435.1246">-253 304 97 0,'-14'-20'36'0,"-1"-9"-2"15,7 5-8-15,-3-10-6 16,15 5-4-16,-1-10-3 16,12 5-2-16,3-2-9 15,7 1-2-15,6-1 0 16,6 3 0-16,8 3 0 16,6 4 0-16,4 6 0 15,6 5 0-15,4 6 0 16,7 6 0-16,3 8 0 15,3 7 0-15,2 10-1 0,-3 8-1 16,-3 8 1-16,-9 4 0 16,-9 6 0-16,-12 3 0 15,-13 5 0 1,-16-1 0-16,-11-1 0 0,-15-1 0 16,-9-5 1-16,-11-2 0 15,-10-7 0-15,-10-7 0 16,-7-5 1-16,-3-6-1 15,-3-6 1-15,-2-3-1 16,3-7 0-16,0-3 1 16,5-4-1-16,6 0 0 15,8-3 0-15,5-2-1 16,10 2-4-16,1-7-10 16,28 12-6-16,-23-10-6 15,23 10-5-15,0 0-4 16,29-17-5-16,-6 7 1 15,12-2 12-15</inkml:trace>
          <inkml:trace contextRef="#ctx0" brushRef="#br0" timeOffset="3233.0467">4757 505 159 0,'15'31'35'0,"0"-19"-5"16,15 1-20-16,5 3-11 16,8 2 1-16,5-2 0 15,6 1 0-15,3-2 0 16,6-1 0-16,3 1-12 15,-7-7-11-15,0 1-7 0,-9-4-7 16,-9-5-4-16,-12-2-1 16,-14-3-1-1</inkml:trace>
          <inkml:trace contextRef="#ctx0" brushRef="#br0" timeOffset="3480.5978">4810 934 106 0,'10'36'40'16,"7"-11"-2"-16,10-1-19 16,2-12-11-16,7-2 0 15,0-6-2-15,7-6-7 16,6 2-12-16,1-10-8 15,6-2-7-15,-1-5-7 0,8-4 1 16,-5-4-1-16,3-1-1 16,-6-4 15-16</inkml:trace>
          <inkml:trace contextRef="#ctx0" brushRef="#br0" timeOffset="4275.5486">6034-712 87 0,'-2'-24'36'0,"2"24"1"16,-5-27-12-16,5 27-3 15,0 0-4-15,1 22-4 16,1 4-6-16,3 13-9 0,5 14 1 15,2 11 0-15,4 15 0 16,3 9 0-16,-1 11-1 16,1 5 2-1,3 1-2-15,-1-1 1 16,-1-5-1-16,-1-7 1 0,3-12-1 16,-1-10 1-16,-3-13-1 15,0-12 0-15,-1-13 0 16,-4-8 1-16,-13-24-1 15,21 13 0-15,-21-13 0 16,13-17 0-16,-7-5 2 16,-3-8-1-16,0-8 0 15,1-8 0-15,3-3 1 0,1-7-1 16,2 0 0-16,6-1 1 16,4-1 0-1,6 4-1-15,5 3 1 16,3 5-1-16,3 3 1 0,6 8 0 15,1 6 0-15,6 8-1 16,3 9 1-16,3 9-1 16,0 10 0-16,2 13 0 15,-1 8 1-15,-4 9 0 16,-4 12-1-16,-4 11 0 16,-10 6 1-16,-9 6-1 15,-7 3 0-15,-7-4 0 16,-7 1-2-16,-3-8 2 0,-4-9-1 15,-3-11 0-15,3-8-5 16,-5-18-6 0,7-18-7-16,0 0-5 15,0 0-6-15,9-18-6 0,4-8 2 16,1-11-2-16,5-6 7 16,5-1 12-16</inkml:trace>
          <inkml:trace contextRef="#ctx0" brushRef="#br0" timeOffset="4852.7172">8087 190 104 0,'-9'-20'37'0,"9"20"-3"15,-3-39-6-15,6 17-10 16,-8-7-4-16,4 5-2 15,-10-7-4-15,3 4-8 16,-6 1 0-16,-1 3 0 16,-6 0 0-16,-3 8 0 15,-3 2 0-15,-2 4 0 0,-2 9 0 16,-3 7 0-16,-2 6 0 16,-1 8 0-16,3 11 0 15,3 6 0-15,4 9-1 16,8 8 0-16,7 6 0 15,7 2 0-15,12 3-1 16,8-3 2-16,11-3-2 16,8-6 1-16,10-11 0 15,4-6 1-15,5-13-1 16,5-7 2-16,2-8-1 16,-1-9 1-16,-1-7-1 15,-3-7 0-15,-6-4 0 16,-4-6-6-16,-3 3-11 0,-11-4-11 15,-5 1-5-15,-11-2 1 16,-3 8 0-16,-12-4-1 16,0 22-1-1</inkml:trace>
          <inkml:trace contextRef="#ctx0" brushRef="#br0" timeOffset="5386.9675">6237 965 114 0,'15'13'34'0,"17"3"0"16,9-11-11-16,23 3-7 15,11-8-5-15,20 5-6 16,20-5-5 0,14 2 1-16,16 0 0 0,16 1-1 15,11 1 1-15,9-1-1 16,9 2 1-16,1-1-1 16,-2-1 1-16,-4 0 0 15,-8 1-1-15,-13-1 0 16,-21 2 1-16,-18-1-1 15,-23 2 0-15,-21 1-5 16,-22 5-9-16,-25-5-9 16,-18 7-5-16,-16-14-6 0,-26 20-3 15,-6-10-4 1,-13 0 0-16,-6 1 21 16</inkml:trace>
          <inkml:trace contextRef="#ctx0" brushRef="#br0" timeOffset="8187.5233">10775 1011 121 0,'31'24'33'16,"3"-9"0"-16,10 2-3 16,4-7-15-16,12 0-7 15,1-3-4-15,6-2-4 0,3 2-9 16,-3-9-5-16,-3 4-7 16,-9-7-5-16,-4 5-6 15,-15-5-3-15,-10 3-6 16,-9-1 2-16,-17 3 13 15</inkml:trace>
          <inkml:trace contextRef="#ctx0" brushRef="#br0" timeOffset="9171.5263">12890-349 130 0,'0'0'38'0,"15"5"1"16,-1 14-7-16,-5 10-20 0,6 13-8 15,4 16-4 1,0 13 0-16,3 15 0 16,2 7 0-16,1 9 0 15,3 5 0-15,-1 4 0 0,4 1 0 16,-2-6-1-16,0-7 1 16,0-7-1-16,-2-9 1 15,0-13-1-15,-3-11 1 16,-2-11-1-16,-3-16 1 15,-4-10 0-15,-15-22-1 16,24 14 2-16,-24-14-1 16,16-22 0-16,-13-4 0 15,2-8 0-15,-3-6 1 16,3-10-1-16,0-3 0 16,2-4 1-16,3-3-1 15,2-1 0-15,5 5 0 16,5-1 0-16,6 8 1 0,4 5-1 15,7 5 0-15,6 8 1 16,4 9-2-16,6 8 1 16,3 11 1-16,5 11-1 15,2 11 0-15,0 13 0 16,1 11 0-16,-2 8 0 16,-5 7 0-16,-4 5 0 15,-6 2 0-15,-8-4 0 16,-6-2 0-16,-8-4 0 15,-8-9 0-15,-7-7 0 16,-6-8 0-16,-2-9 0 16,-4-7 0-16,0-15 0 0,0 0 0 15,0 0-10-15,-14-15-9 16,14 15-8-16,-3-34-6 16,4 12-4-16,-2-2-3 15,1 0-1-15,1-2 0 16</inkml:trace>
        </inkml:traceGroup>
      </inkml:traceGroup>
      <inkml:traceGroup>
        <inkml:annotationXML>
          <emma:emma xmlns:emma="http://www.w3.org/2003/04/emma" version="1.0">
            <emma:interpretation id="{6AD0469C-2E4B-4B7E-A67B-629D210ACB1B}" emma:medium="tactile" emma:mode="ink">
              <msink:context xmlns:msink="http://schemas.microsoft.com/ink/2010/main" type="line" rotatedBoundingBox="6190,6851 18608,6851 18608,9114 6190,9114"/>
            </emma:interpretation>
          </emma:emma>
        </inkml:annotationXML>
        <inkml:traceGroup>
          <inkml:annotationXML>
            <emma:emma xmlns:emma="http://www.w3.org/2003/04/emma" version="1.0">
              <emma:interpretation id="{72E4B054-44D6-4A78-8AD7-147365F07337}" emma:medium="tactile" emma:mode="ink">
                <msink:context xmlns:msink="http://schemas.microsoft.com/ink/2010/main" type="inkWord" rotatedBoundingBox="10258,6871 12618,6871 12618,8350 10258,8350"/>
              </emma:interpretation>
              <emma:one-of disjunction-type="recognition" id="oneOf1">
                <emma:interpretation id="interp5" emma:lang="en-US" emma:confidence="0">
                  <emma:literal>coca-a</emma:literal>
                </emma:interpretation>
                <emma:interpretation id="interp6" emma:lang="en-US" emma:confidence="0">
                  <emma:literal>Coca-a</emma:literal>
                </emma:interpretation>
                <emma:interpretation id="interp7" emma:lang="en-US" emma:confidence="0">
                  <emma:literal>coca-as</emma:literal>
                </emma:interpretation>
                <emma:interpretation id="interp8" emma:lang="en-US" emma:confidence="0">
                  <emma:literal>Coca-la</emma:literal>
                </emma:interpretation>
                <emma:interpretation id="interp9" emma:lang="en-US" emma:confidence="0">
                  <emma:literal>Coca-ha</emma:literal>
                </emma:interpretation>
              </emma:one-of>
            </emma:emma>
          </inkml:annotationXML>
          <inkml:trace contextRef="#ctx0" brushRef="#br0" timeOffset="6801.4869">7582 1766 2 0,'0'0'3'15,"0"0"0"-15,0 0 0 16,0 0 0-16,0 0 0 15,0 0 1 1,0 0 1-16,0 0 1 0,0 0-1 16,0 0 1-16,0 0-1 15,0 0 1-15,0 0 1 16,0 0 1-16,0 0 0 16,0 0 0-16,0 0 1 15,0 0-1-15,0 0 1 16,0 0 1-16,0 0-1 15,0 0 0-15,0 0-1 16,0 0 1-16,0 0 0 0,0 0 1 16,0 0 1-1,0 0 1-15,-12-20-1 16,12 20-1-16,0 0-1 16,0 0-2-16,-9-22-1 0,9 22 0 15,0 0-4-15,-10-17-2 16,10 17 1-16,-12-21-1 15,12 21 0-15,-17-22 1 16,17 22-1-16,-27-27 0 16,10 13 1-16,-6 2 0 15,-2 1 0-15,-3 0 0 16,-4 5-1-16,-4-1 0 16,-3 3 0-16,-2 6 0 15,-5 3 0-15,1 4 0 16,-2 6 0-16,1 7 0 15,0 9 0-15,1 8 0 16,8 7-1-16,2 7-2 0,12 8 0 16,4 5 0-16,10 4-2 15,8 0 2-15,12 1-2 16,10-4 3-16,11-4 0 16,6-5 1-16,8-7 0 15,7-11 0-15,3-7 1 16,2-8 0-16,4-6 1 15,-4-7-1-15,0-7 1 16,-4-5-1-16,-4-5 1 16,-2 0-1-16,-7-4 0 15,-2-3-4-15,-3 4-10 16,-9-9-7-16,0 3-7 16,-6-6-4-16,-1 1-4 0,-8-3-3 15,2-2-2-15,-5 2 29 16</inkml:trace>
          <inkml:trace contextRef="#ctx0" brushRef="#br0" timeOffset="6079.1396">7471 1908 13 0,'20'-16'15'16,"-20"16"-3"-16,17-17-5 16,-17 17-1-16,16-20 0 15,-16 20 0-15,10-19-2 16,-10 19 0-16,7-15-1 15,-7 15-1-15,0 0-1 16,3-17 0-16,-3 17 0 0,0 0-1 16,0 0-2-16,0 0-1 15,7-15-1-15,-7 15 0 16,0 0-1-16,0 0-1 16,0 0-1-1,0 0 0-15,15-18 0 0,-15 18-1 16,0 0 2-16,0 0-1 15,0 0 1-15,16-5 1 16</inkml:trace>
          <inkml:trace contextRef="#ctx0" brushRef="#br0" timeOffset="7702.9029">8051 1263 123 0,'27'-14'44'0,"-27"14"-2"16,35-24-11-16,-22 4-22 16,9 1-5-16,2 0-3 15,2-3-1-15,5 2 0 16,3-4 0-16,2 2 0 0,3 1-2 16,3 6 1-16,5 3-1 15,0 7 1-15,3 5 0 16,1 9-1-16,0 8 1 15,2 10 0-15,-2 12 1 16,1 7 1-16,-1 8-1 16,-3 8 0-16,-1 6 0 15,-4 8 1-15,-2 6-1 16,-5 1 0-16,-2-1 0 16,-7-2 0-16,-1-3 1 15,-9-6-1-15,-2-4 0 16,-3-11 0-16,-1-9 0 15,-5-8 0-15,-1-8 0 0,1-9-1 16,-5-5 0-16,-1-17 1 16,0 0-1-16,0 0 0 15,0 0 1 1,0 0-1-16,7-29 0 0,-12 6 0 16,-2-6 1-16,-3-5 0 15,-4-2 0-15,-1-2 0 16,-6-2 0-16,-1 2 1 15,-3 2 0-15,-3 4 0 16,-1 5 0-16,-3 6 1 16,-4 4-2-16,-1 10 1 15,-4 9 0-15,0 8-1 16,-4 11 0-16,1 9-1 16,-2 8 2-16,3 6-3 0,2 7 2 15,4 4-1 1,4-1 1-16,4 4-1 15,7-4 1-15,7-1-2 0,3-5 1 16,6-6 0-16,5-4 0 16,4-4-1-16,2-7 1 15,2-5 0-15,-7-22 0 16,14 26 1-16,-14-26-1 16,0 0-8-16,15 3-9 15,-15-3-8-15,14-20-6 16,-2-1 0-16,-2-6-2 15,9-7 1-15,3-12-1 16</inkml:trace>
          <inkml:trace contextRef="#ctx0" brushRef="#br0" timeOffset="2780.6718">3429 1198 77 0,'0'0'42'15,"0"0"-1"-15,-17-10-12 16,17 10-10-16,-16-21-5 15,8 6-4-15,-6-4-2 16,1-1-6-16,-5-1-1 0,-2-1-1 16,-4 2 1-16,-3 3-1 15,-4 3 0-15,-3 6 0 16,-5 3 0-16,-2 10 0 16,-5 7-1-16,0 6 0 15,-1 10-1-15,0 6 2 16,2 10-1-16,4 7 0 15,11 5 0-15,4 5-1 16,16 2 3-16,8 7-2 16,12 0 2-16,12-2-2 15,13-3 1-15,7-4-1 16,8-3 1-16,4-9 0 16,6-6 0-16,3-11-1 0,2-6-1 15,0-9 1 1,-5-5 0-16,-1-9 0 0,-6-3 1 15,-3-5 0 1,-7-4 0-16,-8-3 0 0,1-3 1 16,-10-5-8-16,5 4-12 15,-11-6-9-15,2-2-7 16,-5 1-5-16,2-5 1 16,-4-4-2-16,1-2 22 15</inkml:trace>
          <inkml:trace contextRef="#ctx0" brushRef="#br0" timeOffset="8421.3877">10985 1400 110 0,'9'29'42'0,"9"-1"-1"15,6-13-11-15,12 4-18 16,5-6-9-16,4-3-1 16,4-4-2-16,2-5-4 15,6 1-11-15,-6-9-8 16,7 0-6-16,-4-8-6 16,5-4-5-16,-3-6 2 15,2-4-1-15,2-3 23 16</inkml:trace>
          <inkml:trace contextRef="#ctx0" brushRef="#br0" timeOffset="9708.0875">12387 1613 130 0,'39'4'42'0,"19"-3"-10"15,8-11-17-15,23 2-3 16,15-8-3-16,16 3-4 16,18 1-4-16,12 2-1 15,12 1 0-15,6 1 0 16,6 6 1-16,2 0-1 15,3 6 1-15,-5-1 0 16,-7 2-1-16,-5 0 1 16,-15 4-1-16,-12-3 0 15,-17 1 0-15,-21 2-1 16,-20-1 0-16,-17-1-1 16,-21 7-7-16,-20-8-7 15,-19-6-8-15,-4 23-4 0,-16-11-6 16,-9-1-3-1,-9-2-4-15,-3 3 0 0,-5-9 26 16</inkml:trace>
          <inkml:trace contextRef="#ctx0" brushRef="#br0" timeOffset="10643.8833">13750 2296 146 0,'26'-10'45'0,"0"-11"-11"15,13 6-18 1,-2-7-9-16,9 5-1 15,1 0-5-15,5 3-1 16,5 4 0-16,1 5 0 16,3 5 0-16,2 5 0 0,1 7 0 15,-3 5 0-15,2 10 0 16,-3 5 0-16,-4 11 0 16,-5 6 0-16,-4 9-1 15,-7 5 1-15,-7 9 0 16,-6 1 1-16,-8 2-1 15,-4 3 0-15,-4-7 0 16,-3 3 0-16,-3-10 0 16,-3-6 0-16,-2-7 0 15,2-8 0-15,1-9 0 16,-1-9 0-16,1-4 0 16,-3-21 0-16,2 22 0 0,-2-22 0 15,0 0 0-15,0 0 0 16,0 0 0-16,0 0-1 15,0 0 2-15,5-24-1 16,-12 7 0-16,-1-2-1 16,-6-3 1-16,-3-5 0 15,-9-2 0-15,-3-3 0 16,-5-4 0-16,-3-2 0 16,-6 6 0-16,-5 0 1 15,-3 6-1-15,-2 8 0 16,-2 4 0-16,1 10 0 15,-3 8 0-15,1 6 0 16,2 11 0-16,1 4 0 0,3 6 0 16,6 4 0-16,4 3 0 15,8-1 0-15,10 2 0 16,7-3 0-16,4-5 0 16,8-7 0-16,6-2 0 15,1-5 0-15,-4-17 0 16,13 20 0-16,-13-20 0 15,0 0 0-15,0 0 0 16,12 17 0-16,-12-17-1 16,0 0-13-16,0 0-12 15,0 0-9-15,0 0-8 16,-17-8 0-16,14-9-1 16,-1-9-1-16</inkml:trace>
        </inkml:traceGroup>
      </inkml:traceGroup>
    </inkml:traceGroup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01-22T15:19:15.48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F360CB87-C74B-4DBD-A818-305D6E57DA4E}" emma:medium="tactile" emma:mode="ink">
          <msink:context xmlns:msink="http://schemas.microsoft.com/ink/2010/main" type="writingRegion" rotatedBoundingBox="3661,4628 15962,5272 15749,9359 3447,8715"/>
        </emma:interpretation>
      </emma:emma>
    </inkml:annotationXML>
    <inkml:traceGroup>
      <inkml:annotationXML>
        <emma:emma xmlns:emma="http://www.w3.org/2003/04/emma" version="1.0">
          <emma:interpretation id="{1EE6397F-2556-4E69-94A8-75F83DC69BB1}" emma:medium="tactile" emma:mode="ink">
            <msink:context xmlns:msink="http://schemas.microsoft.com/ink/2010/main" type="paragraph" rotatedBoundingBox="3661,4628 15962,5272 15749,9359 3447,87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D05FBB2-0AB5-4094-ABF1-23C8DA4C8F88}" emma:medium="tactile" emma:mode="ink">
              <msink:context xmlns:msink="http://schemas.microsoft.com/ink/2010/main" type="line" rotatedBoundingBox="3661,4628 15962,5272 15749,9359 3447,8715"/>
            </emma:interpretation>
          </emma:emma>
        </inkml:annotationXML>
        <inkml:traceGroup>
          <inkml:annotationXML>
            <emma:emma xmlns:emma="http://www.w3.org/2003/04/emma" version="1.0">
              <emma:interpretation id="{971D2305-B165-4388-A819-F5F0779BAA30}" emma:medium="tactile" emma:mode="ink">
                <msink:context xmlns:msink="http://schemas.microsoft.com/ink/2010/main" type="inkWord" rotatedBoundingBox="3639,5050 11267,5449 11075,9114 3447,8715"/>
              </emma:interpretation>
              <emma:one-of disjunction-type="recognition" id="oneOf0">
                <emma:interpretation id="interp0" emma:lang="en-US" emma:confidence="0">
                  <emma:literal>6=45</emma:literal>
                </emma:interpretation>
                <emma:interpretation id="interp1" emma:lang="en-US" emma:confidence="0">
                  <emma:literal>6=42</emma:literal>
                </emma:interpretation>
                <emma:interpretation id="interp2" emma:lang="en-US" emma:confidence="0">
                  <emma:literal>6=452</emma:literal>
                </emma:interpretation>
                <emma:interpretation id="interp3" emma:lang="en-US" emma:confidence="0">
                  <emma:literal>6=422</emma:literal>
                </emma:interpretation>
                <emma:interpretation id="interp4" emma:lang="en-US" emma:confidence="0">
                  <emma:literal>6=442</emma:literal>
                </emma:interpretation>
              </emma:one-of>
            </emma:emma>
          </inkml:annotationXML>
          <inkml:trace contextRef="#ctx0" brushRef="#br0">3756-467 81 0,'0'-43'42'0,"-5"4"-9"16,8 13-8-16,-6 6-5 15,3 20-2-15,0 0-6 16,0 0-4-16,14 29-9 16,-7 1-1-16,3 11 0 15,0 9 1-15,4 11 1 16,1 9 0-16,4 10-1 15,1 5 0-15,1 2 0 16,-1-1 0-16,4-4-1 16,-2-7 1-16,1-7 0 15,-1-8 0-15,-4-14 0 16,1-11 1-16,-2-11 0 0,-1-9 0 16,-16-15 0-16,27 11-1 15,-27-11 2-15,24-21-1 16,-12 1 1-1,-2-6-1-15,4-3-1 0,-1-6 2 16,1-5-1-16,1 0 1 16,6-3-1-16,1 2 1 15,5 0-1-15,2 6 1 16,2 4 0-16,5 7 0 16,2 5 0-16,1 9-1 15,2 10 1-15,0 9-1 16,3 11 0-16,-1 9-1 15,1 10 1-15,-1 6-1 0,-2 7 0 16,0 6 0 0,-7 3 0-16,-2-1 1 0,-4-2 0 15,-6 0 0 1,-5-7 0-16,-3-4 0 0,-6-4 0 16,-3-7 1-16,-1-7-2 15,-1-7 1-15,-3-5 0 16,0-17-10-16,2 15-9 15,-2-15-7-15,0 0-7 16,0-17-1-16,0 17-1 16,5-31 1-16,-2 11 0 15</inkml:trace>
          <inkml:trace contextRef="#ctx0" brushRef="#br0" timeOffset="403.2406">3766 901 112 0,'55'-3'36'15,"6"-9"-3"-15,18 5-16 16,13-2-7-16,16 6 0 0,8 3-6 16,10 3-3-16,11 4 0 15,6 3 0-15,9 1-1 16,-4 2 1-16,-4 1 0 15,-6 1 0-15,-13-1-1 16,-13-2-9-16,-9 8-11 16,-26-5-7-16,-19 7-8 15,-21-1-3-15,-22 3-1 16,-18 1-2-16,-19 1 23 16</inkml:trace>
          <inkml:trace contextRef="#ctx0" brushRef="#br0" timeOffset="1343.8167">4220 1934 89 0,'-25'-34'45'0,"9"-2"-11"0,-2-15-15 16,14 5-5-16,3-12 1 16,13 4-4-16,10-7-3 15,10 3-7 1,14 2-3-16,7 1 0 0,9 14-1 15,4 7 1-15,6 14 0 16,1 13 1-16,-1 10 1 16,-2 11 1-16,-5 17-1 15,-4 11 0-15,-6 8-1 16,-6 9 1-16,-8 4 0 16,-10 4 0-16,-9 2-2 15,-12 1 1-15,-11-4-1 16,-11-4-1-16,-9-6 0 0,-13-8 0 15,-10-9 0 1,-11-9 0-16,-8-9 3 16,-9-6-1-16,-4-8 2 15,-8-7 0-15,0-9 1 0,4-3 0 16,3-6-1-16,12-3-2 16,11 4-9-16,8-7-6 15,18 7-7-15,11-3-5 16,17 3-6-16,9 2-1 15,15-1 2-15,10-1 4 16</inkml:trace>
          <inkml:trace contextRef="#ctx0" brushRef="#br0" timeOffset="872.4473">4328 1645 146 0,'-5'25'39'0,"0"6"-9"15,5 11-24-15,7 15-9 16,1 11 1-16,6 13 1 16,3 11 0-16,5 12 0 15,2 5 1-15,0 8-2 16,1 6 2-16,-1 0 0 16,-3-8-1-16,-4-11 1 15,-3-10-1-15,-4-16-6 16,-7-20-7-16,4-19-6 0,-12-22-4 15,5-17-7-15,-9-22-4 16,-1-14-4-16,0-13 1 16,-7-16 38-16</inkml:trace>
          <inkml:trace contextRef="#ctx0" brushRef="#br0" timeOffset="-1900.0305">-4 462 157 0,'-7'-22'37'0,"7"22"-3"16,5-28-26-16,0 10-7 15,4-3 1-15,5-1-1 16,1-2-2-16,4-3 0 15,8-4 1-15,5-1-1 16,9-2 1-16,5-3 0 16,9-1 1-16,5 2-1 0,3 2 0 15,5 6 1-15,1 9 0 16,-1 7-1-16,-2 15 0 16,-1 13 0-1,-3 13 0-15,-4 10-1 0,0 19 0 16,-5 10 0-16,-6 13-1 15,-4 11 1-15,-4 7 0 16,-6 6 0-16,-4 3 1 16,-4 1-1-16,-2-6 2 15,-8 0-2-15,2-6 2 16,-3-9-2-16,-4-10 2 16,2-10-2-16,-2-10 2 15,-5-8-1-15,-1-8 0 0,-1-9-1 16,-3-10 1-1,-2-6 0-15,2-17 0 16,-5 21 1-16,5-21-1 16,0 0 0-16,-20-2 1 0,20 2-1 15,-22-15 1-15,22 15 0 16,-24-21 0-16,8 8-1 16,-1-3 1-16,-2-1-1 15,-1 0 0-15,1-3 0 16,-5 0 0-16,-3-1 1 15,-2-3-1-15,2-1 0 16,-4 1 0-16,0 2 0 16,-1 3 0-16,-6 4 0 0,4 6-1 15,-3 8 0 1,-1 6 1-16,-6 10-1 16,3 7 1-16,-5 7-1 15,1 7 1-15,1 8 0 0,-1 4 0 16,1 6 0-16,5 6 0 15,1 4 0-15,6 3 0 16,1-2-1-16,9 1 0 16,3-5 1-16,7-6-1 15,5-9 1-15,4-9 0 16,3-11 0-16,2-9-1 16,-2-17 1-16,15 17-6 15,-15-17-8-15,15-19-9 16,-11 0-7-16,4 2-6 15,-1-8 0-15,2-3-3 16,-2-2-3-16</inkml:trace>
          <inkml:trace contextRef="#ctx0" brushRef="#br0" timeOffset="-1332.1273">2049 794 43 0,'0'0'34'15,"19"13"3"-15,2-4-10 16,4-6-10-16,14 6-2 15,2-6 0-15,14 4 0 16,0-7-3-16,8 3-6 16,0 2-12-16,-2-8-9 15,-1 5-8-15,-7-7-7 16,-5 3-6-16,-12-1 1 16,-7 4 2-16,-14-2 0 0</inkml:trace>
          <inkml:trace contextRef="#ctx0" brushRef="#br0" timeOffset="-1044.6071">2140 1139 59 0,'13'21'25'0,"4"-6"0"0,9 0-10 16,-2-6-5-1,12 1-3-15,-2-3 2 16,5 0-3-16,-1-2-5 16,3-2-10-16,-2 7-5 0,-1-3-8 15,-1-2-4-15,-3 2-2 16,-5-2 0-16,-3 2-1 15</inkml:trace>
          <inkml:trace contextRef="#ctx0" brushRef="#br0" timeOffset="1739.061">6398 784 120 0,'48'-4'40'0,"14"1"-1"16,4-9-11-16,18 8-22 16,13-2-6-16,6-1 0 15,8 5 0-15,-2-1-11 16,7 4-9-16,-12-1-6 15,-5 4-5-15,-17-3-4 16,-14 5-3-16,-20 2-1 16,-22-1 7-16</inkml:trace>
          <inkml:trace contextRef="#ctx0" brushRef="#br0" timeOffset="1952.4787">6526 1360 157 0,'52'14'41'16,"11"-5"-17"-16,12-8-41 16,-3-9-6-16,15-1-7 15,-7-6-3-15,5-2-3 16,-5-5 0-16,1-5-4 15</inkml:trace>
        </inkml:traceGroup>
        <inkml:traceGroup>
          <inkml:annotationXML>
            <emma:emma xmlns:emma="http://www.w3.org/2003/04/emma" version="1.0">
              <emma:interpretation id="{DA521728-A2FD-4825-8710-D1A04F49D3EF}" emma:medium="tactile" emma:mode="ink">
                <msink:context xmlns:msink="http://schemas.microsoft.com/ink/2010/main" type="inkWord" rotatedBoundingBox="12145,5072 15962,5272 15789,8583 11972,8384"/>
              </emma:interpretation>
              <emma:one-of disjunction-type="recognition" id="oneOf1">
                <emma:interpretation id="interp5" emma:lang="en-US" emma:confidence="0">
                  <emma:literal>him</emma:literal>
                </emma:interpretation>
                <emma:interpretation id="interp6" emma:lang="en-US" emma:confidence="0">
                  <emma:literal>ham</emma:literal>
                </emma:interpretation>
                <emma:interpretation id="interp7" emma:lang="en-US" emma:confidence="0">
                  <emma:literal>hm</emma:literal>
                </emma:interpretation>
                <emma:interpretation id="interp8" emma:lang="en-US" emma:confidence="0">
                  <emma:literal>am</emma:literal>
                </emma:interpretation>
                <emma:interpretation id="interp9" emma:lang="en-US" emma:confidence="0">
                  <emma:literal>En</emma:literal>
                </emma:interpretation>
              </emma:one-of>
            </emma:emma>
          </inkml:annotationXML>
          <inkml:trace contextRef="#ctx0" brushRef="#br0" timeOffset="2764.8983">8780-755 139 0,'0'0'40'0,"0"0"-1"16,5 48-13-16,0-4-23 15,7 17-5-15,6 17 1 16,3 16 2-16,1 15-2 16,4 10 1-16,-1 7 0 0,3 3-1 15,-3-1 1 1,1-7 1-16,-2-9-2 16,-4-10 1-16,2-17-1 15,-3-17 1-15,-3-15 0 0,-1-14 1 16,-1-16-1-16,-14-23 1 15,24 6 0-15,-24-6 0 16,18-37 0-16,-11 6-1 16,2-10 1-16,-3-6-1 15,5-8 0-15,2-3 0 16,4-1 0-16,4-4 0 16,5 3 1-16,4 4-1 0,3 7 0 15,4 6 1 1,2 9 0-16,4 12-1 15,2 10 1-15,2 14-1 16,5 11-1-16,0 13 1 0,3 8 0 16,1 9-1-16,1 6 1 15,-3 4-1-15,1 3 1 16,-6-3 0-16,-2 1 0 16,-6-5 0-16,-6-1-1 15,-6-7 1-15,-6-5-1 16,-6-4 1-16,-7-5-6 15,-10-10-6-15,2 0-9 16,-2-17-5-16,-17 9-8 16,17-9 3-16,-24-17-1 15,8-2-1-15,4-5 4 16</inkml:trace>
          <inkml:trace contextRef="#ctx0" brushRef="#br0" timeOffset="3199.0593">8465 1041 173 0,'38'-4'34'15,"18"1"-1"-15,11-8-33 16,17-2 1-16,13-4 0 16,14 3-1-16,10 4 1 15,7 2-1-15,12 1 1 16,10 2-1-16,7 3 1 15,5 5-1-15,2 4 1 16,-5 2-1-16,-5 1 0 16,-4 2 0-16,-12 1 0 15,-10 3-1-15,-19 4-7 16,-22-6-9-16,-12 10-6 16,-23-7-5-16,-17 3-5 0,-24 0-3 15,-18-1-5-15,-17-2-1 16,-19-2 26-16</inkml:trace>
          <inkml:trace contextRef="#ctx0" brushRef="#br0" timeOffset="4130.9857">9140 1665 133 0,'-2'32'42'16,"7"9"-1"-16,-3 2-17 16,6 10-25-16,8 13-1 15,1 6 1-15,5 6 1 16,0 2 0-16,0 3-1 0,2-1 1 16,-5-6-1-16,0-6 1 15,-2-12-2 1,-5-14-6-16,0-8-3 15,-7-19-4-15,-5-17 0 0,0 0-1 16,8-39 1-16,-14-4 2 16,2-9 2-16,-4-13 8 15,-3-10 5-15,5-3 7 16,-5-11 7-16,11 11 0 16,0-5 0-16,11 9-2 15,1 5-1-15,11 13-1 16,5 11-3-16,9 18-3 15,4 15-6-15,5 12 0 16,2 17 0-16,2 14-1 16,-3 11 1-16,5 13 0 15,-5 8 0-15,-6 8 0 16,-3 1-1-16,-6 1 0 0,-3 0-6 16,-8-8-4-16,-1-2-3 15,-9-17-2-15,1-7 0 16,-7-19 2-16,-5-20 2 15,0 0 4-15,5-17 9 16,-4-13 10-16,-4-21 3 16,6-4 2-16,-3-15 0 15,12 1 0-15,-1-8-4 16,13 4-1-16,1 1-5 0,8 8-6 16,4 9 0-1,4 13 0-15,5 14 0 16,0 20 0-16,2 15-1 15,-2 13 0-15,-1 14 0 0,-1 14 0 16,-1 8 1-16,-4 5-1 16,-3 4 1-16,-4 0-1 15,-3-1 1-15,-3-1-1 16,-4-5 1-16,-5-3-1 16,-3-6 0-16,-4-8 0 15,-2-4-4-15,-6-13-6 16,2-5-4-16,-4-19-4 15,0 0-4-15,-9-16-2 16,7-7-5-16,-3-11-3 16,5-7 4-16,2-2 1 15,-2-11 17-15</inkml:trace>
          <inkml:trace contextRef="#ctx0" brushRef="#br0" timeOffset="4708.392">10930 1514 103 0,'21'0'41'0,"-21"0"-5"15,24 15-8-15,-24-15-11 16,20 29-7-16,-10-7-6 15,6 5-4-15,1 6-1 0,2 6 1 16,6 7-1-16,4 5 1 16,7 5 0-16,7 5 0 15,1 4 0 1,7 0 0-16,4-2 0 0,3-4-1 16,0-6 2-16,3-7-1 15,-1-9 0-15,-2-8 1 16,0-12-1-16,-5-8 1 15,-3-8 0-15,-8-6 0 16,-4-8 1-16,-7-8-2 16,-8-6 1-16,-4-10-1 15,-5-11 0-15,-7-8 0 0,-4-12 1 16,-1-16-1-16,-2-9 0 16,5-4 1-1,3-5 0-15,6 3 0 16,7 0 1-16,4 9 0 15,4 10-1-15,4 15 1 0,-1 14-2 16,1 10 0-16,-6 11 0 16,-3 11 0-16,-6 10 0 15,-18 9-2-15,24 4 0 16,-24-4 0-16,12 19-7 16,-12-19-11-16,4 17-9 15,-4-17-5-15,0 0 1 16,0 0-1-16,0 0 0 0,5-28-2 15</inkml:trace>
        </inkml:traceGroup>
      </inkml:traceGroup>
    </inkml:traceGroup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01-22T15:19:29.07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96E1B7FE-F852-4F10-8C37-742C196AD8CF}" emma:medium="tactile" emma:mode="ink">
          <msink:context xmlns:msink="http://schemas.microsoft.com/ink/2010/main" type="writingRegion" rotatedBoundingBox="3579,6106 9639,5008 10311,8715 4251,9814"/>
        </emma:interpretation>
      </emma:emma>
    </inkml:annotationXML>
    <inkml:traceGroup>
      <inkml:annotationXML>
        <emma:emma xmlns:emma="http://www.w3.org/2003/04/emma" version="1.0">
          <emma:interpretation id="{FA49310C-E39E-41E1-B96B-50F067232765}" emma:medium="tactile" emma:mode="ink">
            <msink:context xmlns:msink="http://schemas.microsoft.com/ink/2010/main" type="paragraph" rotatedBoundingBox="3579,6106 9639,5008 10021,7113 3961,82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87D5207-8DCE-49E4-BC83-D892F24898AD}" emma:medium="tactile" emma:mode="ink">
              <msink:context xmlns:msink="http://schemas.microsoft.com/ink/2010/main" type="line" rotatedBoundingBox="3579,6106 9639,5008 10021,7113 3961,8212"/>
            </emma:interpretation>
          </emma:emma>
        </inkml:annotationXML>
        <inkml:traceGroup>
          <inkml:annotationXML>
            <emma:emma xmlns:emma="http://www.w3.org/2003/04/emma" version="1.0">
              <emma:interpretation id="{FDC6FE71-AF47-4C34-81FD-A450EF8B91E8}" emma:medium="tactile" emma:mode="ink">
                <msink:context xmlns:msink="http://schemas.microsoft.com/ink/2010/main" type="inkWord" rotatedBoundingBox="7039,5479 9639,5008 9988,6933 7388,7404"/>
              </emma:interpretation>
              <emma:one-of disjunction-type="recognition" id="oneOf0">
                <emma:interpretation id="interp0" emma:lang="en-US" emma:confidence="0">
                  <emma:literal>K</emma:literal>
                </emma:interpretation>
                <emma:interpretation id="interp1" emma:lang="en-US" emma:confidence="0">
                  <emma:literal>k</emma:literal>
                </emma:interpretation>
                <emma:interpretation id="interp2" emma:lang="en-US" emma:confidence="0">
                  <emma:literal>☹</emma:literal>
                </emma:interpretation>
                <emma:interpretation id="interp3" emma:lang="en-US" emma:confidence="0">
                  <emma:literal>Z</emma:literal>
                </emma:interpretation>
                <emma:interpretation id="interp4" emma:lang="en-US" emma:confidence="0">
                  <emma:literal>=</emma:literal>
                </emma:interpretation>
              </emma:one-of>
            </emma:emma>
          </inkml:annotationXML>
          <inkml:trace contextRef="#ctx0" brushRef="#br0">3020 651 107 0,'0'0'39'0,"0"0"-7"16,0 0-9-16,0 0-9 15,19 5-5-15,3-4-9 16,9-1-1-16,11-1 1 15,11 1 0-15,14-2 0 16,13 2 0-16,14-3 1 16,12 3-1-16,12 0 1 15,6 1 0-15,9-1-1 16,9 2 1-16,5 1-1 16,0 2 1-16,-2 2 0 15,-2-2 0-15,-6 4-1 0,-3-1 0 16,-2 3 1-16,-13-1-1 15,-9-2 1-15,-11 3-1 16,-12-3 0-16,-11-1 1 16,-9-2-1-16,-16 0 0 15,-13 0 1-15,-11 0-1 16,-10 0-1-16,-17-5 1 16,0 0-10-16,0 0-10 15,-17 17-6-15,-9-15-6 16,-1 3-4-16,-9 0-2 15,-5 0-3-15,-5 2 12 16</inkml:trace>
          <inkml:trace contextRef="#ctx0" brushRef="#br0" timeOffset="-1779.8723">3532-355 126 0,'24'-5'36'0,"17"1"-5"0,5-3-16 15,14 0-5-15,3 1 0 16,7 1-6-16,0-1-4 16,0 3 0-16,-5 3 0 15,-4 0-1-15,-4 5-12 16,-15-5-10-16,1 7-7 16,-12-5-5-16,-4 3-1 15,-8-2-1-15,-19-3-3 16</inkml:trace>
          <inkml:trace contextRef="#ctx0" brushRef="#br0" timeOffset="-2567.5763">3629-706 130 0,'-6'-15'42'0,"6"15"-7"0,18-17-16 15,5 8-8-15,4 2-8 16,7 1-3 0,5-1 1-16,6 2-1 0,2 0-1 15,5-2 1-15,2 3 0 16,-1 1 0-16,-2-1 0 15,-3 1-9-15,-2 6-8 16,-12-4-5-16,0 8-6 16,-13-6-3-16,-4 4-3 15,-17-5-4-15,0 0-4 16,0 0 24-16</inkml:trace>
          <inkml:trace contextRef="#ctx0" brushRef="#br0" timeOffset="-2086.6546">3704-837 89 0,'0'0'40'16,"-22"14"-7"-16,24 3-13 15,-2-17-5-15,2 39-1 16,-1-10-5-16,5 8-2 15,-1 7-4-15,0 7-3 0,2 6 0 16,-1 4 0 0,1 5-1-16,0 6 0 15,-2 1 0-15,2-2 1 16,2 1-1-16,-3-4 0 16,5-3 1-16,1-6 0 0,0-9 0 15,3-4 1-15,2-9 0 16,2-5-1-16,3-8 0 15,2-3 1-15,3-4-1 16,2-6 0-16,2-2-1 16,5-4 1-16,1-1-1 15,4-4 0-15,2 0 2 16,5-4-1-16,-2-1 0 16,3-2 0-16,2 2 0 15,-3-2 0-15,-2 0 0 16,-5 1 0-16,-1 1-9 15,-13-4-7-15,0 2-9 0,-11-5-5 16,-16 12-4-16,10-30 0 16,-14 11 1-16,-11-7-2 15</inkml:trace>
          <inkml:trace contextRef="#ctx0" brushRef="#br0" timeOffset="-4284.2707">224 1925 49 0,'0'0'18'0,"7"22"5"15,-7-22 4-15,0 0-3 16,0 0-2-16,19 17-2 0,-19-17-3 15,0 0-3-15,0 0-3 16,10-15-5-16,-10 15-5 16,0-27-1-16,-5 5 0 15,-2-9-1-15,-3-6 2 16,0-9 0-16,-6-9 0 16,-1-8 0-16,-3-8 0 15,-6-7 0-15,0-8 0 0,1-4 0 16,-1-7-1-1,2 0 0-15,4-3-1 16,1-2 1-16,11 0 0 16,8-1 0-16,6 1 0 15,10 7 0-15,11 3 1 0,9 7-1 16,10 5 0-16,12 8 0 16,5 11 0-16,5 10 0 15,6 9 0-15,-1 11-1 16,-3 11 0-16,-2 9 0 15,-6 13 0-15,-9 10-1 16,-4 10 2-16,-6 5-2 16,-2 7-2-16,-5 0-7 15,1 6-5-15,-8-6-4 16,2 1-5-16,-10-4-4 16,-3-2-3-16,-11-4-2 15,-8-2 4-15,-15-6 6 0</inkml:trace>
          <inkml:trace contextRef="#ctx0" brushRef="#br0" timeOffset="-3968.1461">-527 799 131 0,'51'1'36'0,"12"3"0"15,1-11-17-15,11 3-9 16,2-1-6-16,-1-1-4 16,-1 2 0-16,-3 2-1 15,-2-3 1-15,-3 2-2 16,1 3-7-16,-7-5-10 15,3 8-8-15,-15-1-5 16,1 5-3-16,-13-2 1 16,-3 5-1-16,-10-3 0 15</inkml:trace>
          <inkml:trace contextRef="#ctx0" brushRef="#br0" timeOffset="-3359.9945">1535 409 142 0,'44'0'36'0,"-1"-7"-3"15,15 4-16-15,-2-4-13 16,8 0-4-16,-1 0 0 16,0 2 0-16,2 0-3 15,-12 0-11-15,6 8-9 16,-18-1-6-16,0 6-4 15,-13-1-3-15,-8 4 2 16,-20-11-2-16,0 0 13 16</inkml:trace>
          <inkml:trace contextRef="#ctx0" brushRef="#br0" timeOffset="-3103.3804">1699 770 65 0,'31'15'24'16,"6"-10"-5"-16,8 0-7 15,6-5-2-15,5-2-6 16,4-1-7-16,-2-4-8 15,3-3-7-15,-1 2-5 16,-5-4-3-16,1 3-2 0,-8-6 4 16</inkml:trace>
        </inkml:traceGroup>
      </inkml:traceGroup>
    </inkml:traceGroup>
    <inkml:traceGroup>
      <inkml:annotationXML>
        <emma:emma xmlns:emma="http://www.w3.org/2003/04/emma" version="1.0">
          <emma:interpretation id="{32B6436D-8A28-48F9-AF12-05743692E2E7}" emma:medium="tactile" emma:mode="ink">
            <msink:context xmlns:msink="http://schemas.microsoft.com/ink/2010/main" type="paragraph" rotatedBoundingBox="7825,7043 9256,7043 9256,8907 7825,890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9A10965-6256-42FC-B5A6-07EB8C6FA7A4}" emma:medium="tactile" emma:mode="ink">
              <msink:context xmlns:msink="http://schemas.microsoft.com/ink/2010/main" type="inkBullet" rotatedBoundingBox="7859,7011 9456,8719 8792,9340 7195,7631"/>
            </emma:interpretation>
            <emma:one-of disjunction-type="recognition" id="oneOf1">
              <emma:interpretation id="interp5" emma:lang="en-US" emma:confidence="0">
                <emma:literal>↳</emma:literal>
              </emma:interpretation>
            </emma:one-of>
          </emma:emma>
        </inkml:annotationXML>
        <inkml:trace contextRef="#ctx0" brushRef="#br0" timeOffset="1051.1768">3566 894 141 0,'14'37'40'0,"0"6"-7"16,6 18-23-16,2 21-11 15,4 11 1-15,3 18-1 0,-2 7 1 16,2 4-2-16,-2 4 3 15,2 5-3-15,-1-3 2 16,-3-7 0 0,1-9-1-16,-4-10 1 0,-3-10-1 15,0-14 1-15,-2-11-1 16,-2-21 1-16,-3-11-1 16,0-16 1-16,-12-19-1 15,0 0 2-15,17-25 0 16,-17-6-1-16,0-5 1 15,-2-5-1-15,-1-8 1 16,1-7-1-16,1-2 0 0,1-3 0 16,1-2 0-16,6-2 0 15,5 0 0 1,2 2 0-16,5 5 0 16,4 6 0-16,6 4 0 15,2 11 0-15,8 8 0 0,1 13 0 16,6 11 0-16,5 14-1 15,5 9 1-15,4 11 1 16,3 12-1-16,2 9 0 16,-2 7 0-16,2 8 0 15,-7 3 0-15,-3 2 0 16,-9 2 1-16,-7-1-1 16,-8 0 0-16,-6-2 0 0,-6-6 0 15,-7-11 0 1,-3-1-1-16,-6-8 2 15,0-7-2-15,-3-9 0 16,0-7 1-16,6-4-18 0,-6-16-13 16,0 0-3-16,-6-28 0 15,3-14-1-15,-5-23-1 16</inkml:trace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933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098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0616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AutoShape 2"/>
          <p:cNvSpPr>
            <a:spLocks noChangeArrowheads="1"/>
          </p:cNvSpPr>
          <p:nvPr/>
        </p:nvSpPr>
        <p:spPr bwMode="auto">
          <a:xfrm>
            <a:off x="2133600" y="-2209800"/>
            <a:ext cx="12192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219200" y="1524000"/>
            <a:ext cx="10363200" cy="11430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758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276600"/>
            <a:ext cx="8534400" cy="1752600"/>
          </a:xfrm>
          <a:effectLst>
            <a:outerShdw dist="81320" dir="2319588" algn="ctr" rotWithShape="0">
              <a:srgbClr val="808080"/>
            </a:outerShdw>
          </a:effectLst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0" y="0"/>
            <a:ext cx="508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5814" name="Rectangle 6"/>
          <p:cNvSpPr>
            <a:spLocks noChangeArrowheads="1"/>
          </p:cNvSpPr>
          <p:nvPr/>
        </p:nvSpPr>
        <p:spPr bwMode="auto">
          <a:xfrm>
            <a:off x="0" y="0"/>
            <a:ext cx="5080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5818" name="Rectangle 10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75819" name="Rectangle 11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75820" name="Rectangle 1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359CF2E-07FB-4C78-A5DB-9BD771426BF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194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0B2AF1-2A09-4E0E-9FDA-1196F508344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8535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31BFD-580D-49C8-9217-4B295539838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2910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2286000"/>
            <a:ext cx="49276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50000" y="2286000"/>
            <a:ext cx="49276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7E423D-9890-440A-A61F-6DD6D7F35C6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3932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5E8F8-A93C-46B1-BEA6-FB05ACEDA0A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501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2F83A7-8A00-404D-A731-31D12D3FA2C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1019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BE0A8-046C-4CF9-8FBD-0B0FFE405E0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7183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A0125-7407-427C-9745-E89415918A4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569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0498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609B7-E398-4228-BF8A-D53DBF2E058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8657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DE3185-B27C-498C-94C1-CB44A5AA8AE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5564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63000" y="609600"/>
            <a:ext cx="251460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609600"/>
            <a:ext cx="734060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FEAD6-0CC5-456D-BE67-704492B1A56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6962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AutoShape 2"/>
          <p:cNvSpPr>
            <a:spLocks noChangeArrowheads="1"/>
          </p:cNvSpPr>
          <p:nvPr/>
        </p:nvSpPr>
        <p:spPr bwMode="auto">
          <a:xfrm>
            <a:off x="2133600" y="-2209800"/>
            <a:ext cx="12192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219200" y="1524000"/>
            <a:ext cx="10363200" cy="11430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758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276600"/>
            <a:ext cx="8534400" cy="1752600"/>
          </a:xfrm>
          <a:effectLst>
            <a:outerShdw dist="81320" dir="2319588" algn="ctr" rotWithShape="0">
              <a:srgbClr val="808080"/>
            </a:outerShdw>
          </a:effectLst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0" y="0"/>
            <a:ext cx="508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5814" name="Rectangle 6"/>
          <p:cNvSpPr>
            <a:spLocks noChangeArrowheads="1"/>
          </p:cNvSpPr>
          <p:nvPr/>
        </p:nvSpPr>
        <p:spPr bwMode="auto">
          <a:xfrm>
            <a:off x="0" y="0"/>
            <a:ext cx="5080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5818" name="Rectangle 10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75819" name="Rectangle 11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75820" name="Rectangle 1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359CF2E-07FB-4C78-A5DB-9BD771426BF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6920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0B2AF1-2A09-4E0E-9FDA-1196F508344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6409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31BFD-580D-49C8-9217-4B295539838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5411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2286000"/>
            <a:ext cx="49276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50000" y="2286000"/>
            <a:ext cx="49276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7E423D-9890-440A-A61F-6DD6D7F35C6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9589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5E8F8-A93C-46B1-BEA6-FB05ACEDA0A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9935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2F83A7-8A00-404D-A731-31D12D3FA2C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9658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BE0A8-046C-4CF9-8FBD-0B0FFE405E0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0293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9245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A0125-7407-427C-9745-E89415918A4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0604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609B7-E398-4228-BF8A-D53DBF2E058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123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DE3185-B27C-498C-94C1-CB44A5AA8AE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3238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63000" y="609600"/>
            <a:ext cx="251460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609600"/>
            <a:ext cx="734060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FEAD6-0CC5-456D-BE67-704492B1A56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6946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AutoShape 2"/>
          <p:cNvSpPr>
            <a:spLocks noChangeArrowheads="1"/>
          </p:cNvSpPr>
          <p:nvPr/>
        </p:nvSpPr>
        <p:spPr bwMode="auto">
          <a:xfrm>
            <a:off x="2133600" y="-2209800"/>
            <a:ext cx="12192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219200" y="1524000"/>
            <a:ext cx="10363200" cy="11430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758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276600"/>
            <a:ext cx="8534400" cy="1752600"/>
          </a:xfrm>
          <a:effectLst>
            <a:outerShdw dist="81320" dir="2319588" algn="ctr" rotWithShape="0">
              <a:srgbClr val="808080"/>
            </a:outerShdw>
          </a:effectLst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0" y="0"/>
            <a:ext cx="508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5814" name="Rectangle 6"/>
          <p:cNvSpPr>
            <a:spLocks noChangeArrowheads="1"/>
          </p:cNvSpPr>
          <p:nvPr/>
        </p:nvSpPr>
        <p:spPr bwMode="auto">
          <a:xfrm>
            <a:off x="0" y="0"/>
            <a:ext cx="5080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5818" name="Rectangle 10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75819" name="Rectangle 11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75820" name="Rectangle 1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359CF2E-07FB-4C78-A5DB-9BD771426BF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0618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0B2AF1-2A09-4E0E-9FDA-1196F508344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8482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31BFD-580D-49C8-9217-4B295539838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4506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2286000"/>
            <a:ext cx="49276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50000" y="2286000"/>
            <a:ext cx="49276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7E423D-9890-440A-A61F-6DD6D7F35C6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34071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5E8F8-A93C-46B1-BEA6-FB05ACEDA0A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8142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2F83A7-8A00-404D-A731-31D12D3FA2C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049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0907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BE0A8-046C-4CF9-8FBD-0B0FFE405E0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2432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A0125-7407-427C-9745-E89415918A4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07257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609B7-E398-4228-BF8A-D53DBF2E058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8004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DE3185-B27C-498C-94C1-CB44A5AA8AE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04259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63000" y="609600"/>
            <a:ext cx="251460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609600"/>
            <a:ext cx="734060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FEAD6-0CC5-456D-BE67-704492B1A56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053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5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194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501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4441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072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EE177-6F84-4E1B-8D99-51C616E1A19B}" type="datetimeFigureOut">
              <a:rPr lang="en-US" smtClean="0"/>
              <a:t>1/2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2016AE-9E4F-4957-BDF2-59A65FDED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402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hlink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AutoShape 2"/>
          <p:cNvSpPr>
            <a:spLocks noChangeArrowheads="1"/>
          </p:cNvSpPr>
          <p:nvPr/>
        </p:nvSpPr>
        <p:spPr bwMode="auto">
          <a:xfrm>
            <a:off x="2133600" y="-2209800"/>
            <a:ext cx="12192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609600"/>
            <a:ext cx="9753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747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2286000"/>
            <a:ext cx="10058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 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  <a:p>
            <a:pPr lvl="3"/>
            <a:endParaRPr lang="en-US" smtClean="0"/>
          </a:p>
        </p:txBody>
      </p:sp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0" y="0"/>
            <a:ext cx="508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0" y="0"/>
            <a:ext cx="5080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4794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7600" y="5943600"/>
            <a:ext cx="254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37479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17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37479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78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DBACA03A-CC8C-436D-B148-E5EC180F813C}" type="slidenum">
              <a:rPr lang="en-US" smtClean="0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56537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60000"/>
        </a:spcBef>
        <a:spcAft>
          <a:spcPct val="0"/>
        </a:spcAft>
        <a:buClr>
          <a:schemeClr val="tx1"/>
        </a:buClr>
        <a:buChar char="•"/>
        <a:defRPr kumimoji="1" sz="3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Char char="–"/>
        <a:defRPr kumimoji="1" sz="2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5000"/>
        </a:lnSpc>
        <a:spcBef>
          <a:spcPct val="35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hlink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AutoShape 2"/>
          <p:cNvSpPr>
            <a:spLocks noChangeArrowheads="1"/>
          </p:cNvSpPr>
          <p:nvPr/>
        </p:nvSpPr>
        <p:spPr bwMode="auto">
          <a:xfrm>
            <a:off x="2133600" y="-2209800"/>
            <a:ext cx="12192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609600"/>
            <a:ext cx="9753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747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2286000"/>
            <a:ext cx="10058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 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  <a:p>
            <a:pPr lvl="3"/>
            <a:endParaRPr lang="en-US" smtClean="0"/>
          </a:p>
        </p:txBody>
      </p:sp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0" y="0"/>
            <a:ext cx="508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0" y="0"/>
            <a:ext cx="5080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4794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7600" y="5943600"/>
            <a:ext cx="254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37479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17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37479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78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DBACA03A-CC8C-436D-B148-E5EC180F813C}" type="slidenum">
              <a:rPr lang="en-US" smtClean="0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44617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60000"/>
        </a:spcBef>
        <a:spcAft>
          <a:spcPct val="0"/>
        </a:spcAft>
        <a:buClr>
          <a:schemeClr val="tx1"/>
        </a:buClr>
        <a:buChar char="•"/>
        <a:defRPr kumimoji="1" sz="3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Char char="–"/>
        <a:defRPr kumimoji="1" sz="2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5000"/>
        </a:lnSpc>
        <a:spcBef>
          <a:spcPct val="35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hlink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AutoShape 2"/>
          <p:cNvSpPr>
            <a:spLocks noChangeArrowheads="1"/>
          </p:cNvSpPr>
          <p:nvPr/>
        </p:nvSpPr>
        <p:spPr bwMode="auto">
          <a:xfrm>
            <a:off x="2133600" y="-2209800"/>
            <a:ext cx="12192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609600"/>
            <a:ext cx="9753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747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2286000"/>
            <a:ext cx="10058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 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  <a:p>
            <a:pPr lvl="3"/>
            <a:endParaRPr lang="en-US" smtClean="0"/>
          </a:p>
        </p:txBody>
      </p:sp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0" y="0"/>
            <a:ext cx="508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0" y="0"/>
            <a:ext cx="5080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4794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7600" y="5943600"/>
            <a:ext cx="254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37479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17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37479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78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DBACA03A-CC8C-436D-B148-E5EC180F813C}" type="slidenum">
              <a:rPr lang="en-US" smtClean="0">
                <a:solidFill>
                  <a:srgbClr val="FFFFFF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08126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60000"/>
        </a:spcBef>
        <a:spcAft>
          <a:spcPct val="0"/>
        </a:spcAft>
        <a:buClr>
          <a:schemeClr val="tx1"/>
        </a:buClr>
        <a:buChar char="•"/>
        <a:defRPr kumimoji="1" sz="3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Char char="–"/>
        <a:defRPr kumimoji="1" sz="26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5000"/>
        </a:lnSpc>
        <a:spcBef>
          <a:spcPct val="35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customXml" Target="../ink/ink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customXml" Target="../ink/ink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audio1.wav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158" y="1509823"/>
            <a:ext cx="11784419" cy="3827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7427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 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 of intensity vs. wavelength</a:t>
            </a:r>
          </a:p>
          <a:p>
            <a:r>
              <a:rPr lang="en-US" dirty="0" smtClean="0"/>
              <a:t>Some intensity throughout</a:t>
            </a:r>
          </a:p>
          <a:p>
            <a:r>
              <a:rPr lang="en-US" dirty="0" smtClean="0"/>
              <a:t>Also some sharper peaks</a:t>
            </a:r>
          </a:p>
          <a:p>
            <a:r>
              <a:rPr lang="en-US" dirty="0" smtClean="0"/>
              <a:t>Sharp peaks depend on the target material</a:t>
            </a:r>
          </a:p>
          <a:p>
            <a:r>
              <a:rPr lang="en-US" dirty="0" smtClean="0"/>
              <a:t>Must have voltage past a certain value (threshold voltage) to see the lines</a:t>
            </a:r>
          </a:p>
          <a:p>
            <a:r>
              <a:rPr lang="en-US" dirty="0" smtClean="0"/>
              <a:t>Continuous radiation = bremsstrahlung (braking radiation) – electrons emit radiation when they accelerate inside the targe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0880" y="365125"/>
            <a:ext cx="3852920" cy="3018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19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of electron transformed to phot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038014" y="1634249"/>
              <a:ext cx="10341360" cy="32475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23254" y="1623809"/>
                <a:ext cx="10368720" cy="327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2" name="Ink 41"/>
              <p14:cNvContentPartPr/>
              <p14:nvPr/>
            </p14:nvContentPartPr>
            <p14:xfrm>
              <a:off x="5027174" y="4550609"/>
              <a:ext cx="2292480" cy="83124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18534" y="4536569"/>
                <a:ext cx="2305080" cy="85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618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 Rays Continu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radiation does not have the calculated wavelength because many electrons are not stopped in one colli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2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gg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raction grating can be used to measure the wavelength of ANY electromagnetic wave if we can find the right line spac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85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87608" y="1825625"/>
            <a:ext cx="4166191" cy="4351338"/>
          </a:xfrm>
        </p:spPr>
        <p:txBody>
          <a:bodyPr/>
          <a:lstStyle/>
          <a:p>
            <a:r>
              <a:rPr lang="en-US" dirty="0" smtClean="0"/>
              <a:t>Look familiar?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7535" y="-29432"/>
            <a:ext cx="4938159" cy="6887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62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gg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219317" y="1715799"/>
              <a:ext cx="7967880" cy="992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00597" y="1704999"/>
                <a:ext cx="8007480" cy="101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174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ce of X-Ray Diff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to determine atomic arrangement of molecules like proteins</a:t>
            </a:r>
          </a:p>
          <a:p>
            <a:r>
              <a:rPr lang="en-US" dirty="0" smtClean="0"/>
              <a:t>Franklin used x-ray diffraction to take a photo of DNA – clue for helical stru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307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ton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387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ton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923</a:t>
            </a:r>
          </a:p>
          <a:p>
            <a:r>
              <a:rPr lang="en-US" dirty="0" smtClean="0"/>
              <a:t>Compton directed an x-ray beam of a certain wavelength at a block of graphite</a:t>
            </a:r>
          </a:p>
          <a:p>
            <a:r>
              <a:rPr lang="en-US" dirty="0" smtClean="0"/>
              <a:t>Scattered x-rays had a slightly longer wavelength than incident</a:t>
            </a:r>
          </a:p>
          <a:p>
            <a:r>
              <a:rPr lang="en-US" dirty="0" smtClean="0"/>
              <a:t>Energies of scattered rays were lower</a:t>
            </a:r>
          </a:p>
          <a:p>
            <a:r>
              <a:rPr lang="en-US" dirty="0" smtClean="0"/>
              <a:t>Energy reduction depended on the angle scatter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24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ton Effect Expla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a photon behaves like a particle, its collision with other particles is like collisions between billiard balls</a:t>
            </a:r>
          </a:p>
          <a:p>
            <a:r>
              <a:rPr lang="en-US" dirty="0" smtClean="0"/>
              <a:t>X-ray photon has energy and momentum</a:t>
            </a:r>
          </a:p>
          <a:p>
            <a:r>
              <a:rPr lang="en-US" dirty="0" smtClean="0"/>
              <a:t>These quantities must be conserved</a:t>
            </a:r>
          </a:p>
          <a:p>
            <a:r>
              <a:rPr lang="en-US" dirty="0" smtClean="0"/>
              <a:t>If a photon collides with an electron at rest, photon transfers some of its energy and momentum to the electron</a:t>
            </a:r>
          </a:p>
          <a:p>
            <a:r>
              <a:rPr lang="en-US" dirty="0" smtClean="0"/>
              <a:t>Energy and frequency of photon are lowered</a:t>
            </a:r>
          </a:p>
          <a:p>
            <a:pPr lvl="1"/>
            <a:r>
              <a:rPr lang="en-US" dirty="0" smtClean="0"/>
              <a:t>So wavelength increa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54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0"/>
            <a:ext cx="10772225" cy="6698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3283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ton Shift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117797" y="1934679"/>
              <a:ext cx="8623440" cy="40345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9077" y="1914879"/>
                <a:ext cx="8646480" cy="407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610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ton Waveleng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mall compared to visible light</a:t>
            </a:r>
          </a:p>
          <a:p>
            <a:r>
              <a:rPr lang="en-US" dirty="0" smtClean="0"/>
              <a:t>Shift in wavelength for visible light would be hard to dete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70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ity </a:t>
            </a:r>
            <a:r>
              <a:rPr lang="en-US" smtClean="0"/>
              <a:t>of Ligh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647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ity of Li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ght can be considered to be made of photons (particles) with energy and momentum</a:t>
            </a:r>
          </a:p>
          <a:p>
            <a:r>
              <a:rPr lang="en-US" dirty="0" smtClean="0"/>
              <a:t>But light is also a wave that exhibits interference and diffraction</a:t>
            </a:r>
          </a:p>
          <a:p>
            <a:r>
              <a:rPr lang="en-US" dirty="0" smtClean="0"/>
              <a:t>Light has a dual nature.  It exhibits both wave and particle characteristic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53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ity of Li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 lower frequencies on the electromagnetic spectrum (radio waves), it may be easier to “prove” or observe light’s wave nature</a:t>
            </a:r>
          </a:p>
          <a:p>
            <a:r>
              <a:rPr lang="en-US" dirty="0" smtClean="0"/>
              <a:t>At higher frequencies (x-rays), it may be easier to observe light’s particle nature</a:t>
            </a:r>
          </a:p>
          <a:p>
            <a:r>
              <a:rPr lang="en-US" dirty="0" smtClean="0"/>
              <a:t>But both are tr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906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 Properties of 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 Broglie – 1924</a:t>
            </a:r>
          </a:p>
          <a:p>
            <a:r>
              <a:rPr lang="en-US" dirty="0" smtClean="0"/>
              <a:t>Because photons have wave and particle characteristics, perhaps all forms of matter have both properties</a:t>
            </a:r>
          </a:p>
          <a:p>
            <a:endParaRPr lang="en-US" dirty="0"/>
          </a:p>
          <a:p>
            <a:r>
              <a:rPr lang="en-US" dirty="0" smtClean="0"/>
              <a:t>Electrons have dual particle-wave na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2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of a phot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044717" y="1798599"/>
              <a:ext cx="3384720" cy="8445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26717" y="1783839"/>
                <a:ext cx="3419280" cy="87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" name="Ink 17"/>
              <p14:cNvContentPartPr/>
              <p14:nvPr/>
            </p14:nvContentPartPr>
            <p14:xfrm>
              <a:off x="4037757" y="2506359"/>
              <a:ext cx="370440" cy="5137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21557" y="2486199"/>
                <a:ext cx="406080" cy="55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904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of a Phot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1117437" y="1830279"/>
              <a:ext cx="5581440" cy="144792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9437" y="1811559"/>
                <a:ext cx="5618160" cy="148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377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 Broglie wavelength of a parti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1291317" y="1830279"/>
              <a:ext cx="4428000" cy="1395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72237" y="1811919"/>
                <a:ext cx="4463640" cy="142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343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of matter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/>
              <p14:cNvContentPartPr/>
              <p14:nvPr/>
            </p14:nvContentPartPr>
            <p14:xfrm>
              <a:off x="1343877" y="1912359"/>
              <a:ext cx="2250720" cy="12898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1637" y="1900119"/>
                <a:ext cx="2282400" cy="131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898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 for Today (AP Physics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 </a:t>
            </a:r>
            <a:r>
              <a:rPr lang="en-US" dirty="0" smtClean="0"/>
              <a:t>over AP Problems</a:t>
            </a:r>
          </a:p>
          <a:p>
            <a:r>
              <a:rPr lang="en-US" dirty="0" smtClean="0"/>
              <a:t>Lecture/Notes on X-Rays, Compton Effect, and </a:t>
            </a:r>
            <a:r>
              <a:rPr lang="en-US" dirty="0" err="1" smtClean="0"/>
              <a:t>deBroglie</a:t>
            </a:r>
            <a:endParaRPr lang="en-US" dirty="0" smtClean="0"/>
          </a:p>
          <a:p>
            <a:r>
              <a:rPr lang="en-US" dirty="0" err="1" smtClean="0"/>
              <a:t>Ch</a:t>
            </a:r>
            <a:r>
              <a:rPr lang="en-US" dirty="0" smtClean="0"/>
              <a:t> 27 HW due Mond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7370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200" y="304800"/>
            <a:ext cx="7315200" cy="1143000"/>
          </a:xfrm>
        </p:spPr>
        <p:txBody>
          <a:bodyPr/>
          <a:lstStyle/>
          <a:p>
            <a:pPr algn="ctr"/>
            <a:r>
              <a:rPr lang="en-US"/>
              <a:t>Waves and Particles</a:t>
            </a:r>
          </a:p>
        </p:txBody>
      </p:sp>
      <p:sp>
        <p:nvSpPr>
          <p:cNvPr id="905219" name="Text Box 3"/>
          <p:cNvSpPr txBox="1">
            <a:spLocks noChangeArrowheads="1"/>
          </p:cNvSpPr>
          <p:nvPr/>
        </p:nvSpPr>
        <p:spPr bwMode="auto">
          <a:xfrm>
            <a:off x="2286000" y="1447800"/>
            <a:ext cx="80010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 know that light behaves as both a wave and a particle. The rest mass of a photon is zero, and its wavelength can be found from momentum.</a:t>
            </a:r>
          </a:p>
        </p:txBody>
      </p:sp>
      <p:graphicFrame>
        <p:nvGraphicFramePr>
          <p:cNvPr id="905222" name="Object 6"/>
          <p:cNvGraphicFramePr>
            <a:graphicFrameLocks noChangeAspect="1"/>
          </p:cNvGraphicFramePr>
          <p:nvPr/>
        </p:nvGraphicFramePr>
        <p:xfrm>
          <a:off x="2514600" y="2895601"/>
          <a:ext cx="2133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1"/>
                        <a:ext cx="2133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5235" name="Group 19"/>
          <p:cNvGrpSpPr>
            <a:grpSpLocks/>
          </p:cNvGrpSpPr>
          <p:nvPr/>
        </p:nvGrpSpPr>
        <p:grpSpPr bwMode="auto">
          <a:xfrm>
            <a:off x="3352800" y="2971800"/>
            <a:ext cx="1295400" cy="685800"/>
            <a:chOff x="1152" y="1872"/>
            <a:chExt cx="816" cy="432"/>
          </a:xfrm>
        </p:grpSpPr>
        <p:sp>
          <p:nvSpPr>
            <p:cNvPr id="905224" name="Line 8"/>
            <p:cNvSpPr>
              <a:spLocks noChangeShapeType="1"/>
            </p:cNvSpPr>
            <p:nvPr/>
          </p:nvSpPr>
          <p:spPr bwMode="auto">
            <a:xfrm flipH="1">
              <a:off x="1680" y="1872"/>
              <a:ext cx="288" cy="288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endPara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05225" name="Line 9"/>
            <p:cNvSpPr>
              <a:spLocks noChangeShapeType="1"/>
            </p:cNvSpPr>
            <p:nvPr/>
          </p:nvSpPr>
          <p:spPr bwMode="auto">
            <a:xfrm flipH="1">
              <a:off x="1152" y="2016"/>
              <a:ext cx="288" cy="288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endPara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05233" name="Group 17"/>
          <p:cNvGrpSpPr>
            <a:grpSpLocks/>
          </p:cNvGrpSpPr>
          <p:nvPr/>
        </p:nvGrpSpPr>
        <p:grpSpPr bwMode="auto">
          <a:xfrm>
            <a:off x="5030788" y="2819400"/>
            <a:ext cx="4857750" cy="1295400"/>
            <a:chOff x="2209" y="1776"/>
            <a:chExt cx="3060" cy="816"/>
          </a:xfrm>
        </p:grpSpPr>
        <p:sp>
          <p:nvSpPr>
            <p:cNvPr id="905232" name="Rectangle 16"/>
            <p:cNvSpPr>
              <a:spLocks noChangeArrowheads="1"/>
            </p:cNvSpPr>
            <p:nvPr/>
          </p:nvSpPr>
          <p:spPr bwMode="auto">
            <a:xfrm>
              <a:off x="2209" y="1776"/>
              <a:ext cx="3060" cy="710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square" anchor="ctr"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endPara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905223" name="Object 7"/>
            <p:cNvGraphicFramePr>
              <a:graphicFrameLocks noChangeAspect="1"/>
            </p:cNvGraphicFramePr>
            <p:nvPr/>
          </p:nvGraphicFramePr>
          <p:xfrm>
            <a:off x="4080" y="1776"/>
            <a:ext cx="816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8" imgW="419040" imgH="419040" progId="Equation.DSMT4">
                    <p:embed/>
                  </p:oleObj>
                </mc:Choice>
                <mc:Fallback>
                  <p:oleObj name="Equation" r:id="rId8" imgW="419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776"/>
                          <a:ext cx="816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5226" name="Text Box 10"/>
            <p:cNvSpPr txBox="1">
              <a:spLocks noChangeArrowheads="1"/>
            </p:cNvSpPr>
            <p:nvPr/>
          </p:nvSpPr>
          <p:spPr bwMode="auto">
            <a:xfrm>
              <a:off x="2496" y="1920"/>
              <a:ext cx="1392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sz="2800">
                  <a:solidFill>
                    <a:srgbClr val="000000"/>
                  </a:solidFill>
                </a:rPr>
                <a:t>Wavelength of a photon:</a:t>
              </a:r>
            </a:p>
          </p:txBody>
        </p:sp>
      </p:grpSp>
      <p:sp>
        <p:nvSpPr>
          <p:cNvPr id="905227" name="Text Box 11"/>
          <p:cNvSpPr txBox="1">
            <a:spLocks noChangeArrowheads="1"/>
          </p:cNvSpPr>
          <p:nvPr/>
        </p:nvSpPr>
        <p:spPr bwMode="auto">
          <a:xfrm>
            <a:off x="2362200" y="4343400"/>
            <a:ext cx="80010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l objects</a:t>
            </a:r>
            <a:r>
              <a: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not just EM waves, have wavelengths which can be found from their momentum</a:t>
            </a:r>
          </a:p>
        </p:txBody>
      </p:sp>
      <p:grpSp>
        <p:nvGrpSpPr>
          <p:cNvPr id="905236" name="Group 20"/>
          <p:cNvGrpSpPr>
            <a:grpSpLocks/>
          </p:cNvGrpSpPr>
          <p:nvPr/>
        </p:nvGrpSpPr>
        <p:grpSpPr bwMode="auto">
          <a:xfrm>
            <a:off x="4191000" y="5410201"/>
            <a:ext cx="4719638" cy="1090613"/>
            <a:chOff x="1440" y="3408"/>
            <a:chExt cx="2973" cy="687"/>
          </a:xfrm>
        </p:grpSpPr>
        <p:sp>
          <p:nvSpPr>
            <p:cNvPr id="905231" name="Rectangle 15"/>
            <p:cNvSpPr>
              <a:spLocks noChangeArrowheads="1"/>
            </p:cNvSpPr>
            <p:nvPr/>
          </p:nvSpPr>
          <p:spPr bwMode="auto">
            <a:xfrm>
              <a:off x="1440" y="3408"/>
              <a:ext cx="2973" cy="687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square" anchor="ctr"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endPara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05228" name="Text Box 12"/>
            <p:cNvSpPr txBox="1">
              <a:spLocks noChangeArrowheads="1"/>
            </p:cNvSpPr>
            <p:nvPr/>
          </p:nvSpPr>
          <p:spPr bwMode="auto">
            <a:xfrm>
              <a:off x="1488" y="3504"/>
              <a:ext cx="1392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sz="2800">
                  <a:solidFill>
                    <a:srgbClr val="000000"/>
                  </a:solidFill>
                </a:rPr>
                <a:t>de Broglie Wavelength:</a:t>
              </a:r>
            </a:p>
          </p:txBody>
        </p:sp>
        <p:graphicFrame>
          <p:nvGraphicFramePr>
            <p:cNvPr id="905229" name="Object 13"/>
            <p:cNvGraphicFramePr>
              <a:graphicFrameLocks noChangeAspect="1"/>
            </p:cNvGraphicFramePr>
            <p:nvPr/>
          </p:nvGraphicFramePr>
          <p:xfrm>
            <a:off x="2928" y="3408"/>
            <a:ext cx="864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10" imgW="495000" imgH="393480" progId="Equation.DSMT4">
                    <p:embed/>
                  </p:oleObj>
                </mc:Choice>
                <mc:Fallback>
                  <p:oleObj name="Equation" r:id="rId10" imgW="495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408"/>
                          <a:ext cx="864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2257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05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05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5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05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05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05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05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05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0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0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0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0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5218" grpId="0" autoUpdateAnimBg="0"/>
      <p:bldP spid="905219" grpId="0" autoUpdateAnimBg="0"/>
      <p:bldP spid="90522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Finding Momentum from K.E.</a:t>
            </a:r>
          </a:p>
        </p:txBody>
      </p:sp>
      <p:sp>
        <p:nvSpPr>
          <p:cNvPr id="912387" name="Text Box 3"/>
          <p:cNvSpPr txBox="1">
            <a:spLocks noChangeArrowheads="1"/>
          </p:cNvSpPr>
          <p:nvPr/>
        </p:nvSpPr>
        <p:spPr bwMode="auto">
          <a:xfrm>
            <a:off x="2286000" y="1752600"/>
            <a:ext cx="80010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working with particles of momentum </a:t>
            </a:r>
            <a:r>
              <a:rPr kumimoji="1" lang="en-US" sz="28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 = mv, </a:t>
            </a:r>
            <a:r>
              <a: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t is often necessary to find the momentum from the given kinetic energy K. Recall the formulas:</a:t>
            </a:r>
          </a:p>
        </p:txBody>
      </p:sp>
      <p:sp>
        <p:nvSpPr>
          <p:cNvPr id="912389" name="Text Box 5"/>
          <p:cNvSpPr txBox="1">
            <a:spLocks noChangeArrowheads="1"/>
          </p:cNvSpPr>
          <p:nvPr/>
        </p:nvSpPr>
        <p:spPr bwMode="auto">
          <a:xfrm>
            <a:off x="3810000" y="3124201"/>
            <a:ext cx="4495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sz="28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 = </a:t>
            </a:r>
            <a:r>
              <a:rPr kumimoji="1" lang="en-US" sz="2800" i="1">
                <a:solidFill>
                  <a:srgbClr val="FFFFFF"/>
                </a:solidFill>
                <a:latin typeface="Times New Roman" panose="02020603050405020304" pitchFamily="18" charset="0"/>
              </a:rPr>
              <a:t>½</a:t>
            </a:r>
            <a:r>
              <a:rPr kumimoji="1" lang="en-US" sz="2800" i="1">
                <a:solidFill>
                  <a:srgbClr val="FFFFFF"/>
                </a:solidFill>
              </a:rPr>
              <a:t>mv</a:t>
            </a:r>
            <a:r>
              <a:rPr kumimoji="1" lang="en-US" sz="2800" i="1" baseline="30000">
                <a:solidFill>
                  <a:srgbClr val="FFFFFF"/>
                </a:solidFill>
              </a:rPr>
              <a:t>2</a:t>
            </a:r>
            <a:r>
              <a:rPr kumimoji="1" lang="en-US" sz="2800" i="1">
                <a:solidFill>
                  <a:srgbClr val="FFFFFF"/>
                </a:solidFill>
              </a:rPr>
              <a:t> ;    p = mv</a:t>
            </a:r>
            <a:endParaRPr kumimoji="1" lang="en-US" sz="2800" i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2390" name="Text Box 6"/>
          <p:cNvSpPr txBox="1">
            <a:spLocks noChangeArrowheads="1"/>
          </p:cNvSpPr>
          <p:nvPr/>
        </p:nvSpPr>
        <p:spPr bwMode="auto">
          <a:xfrm>
            <a:off x="6172200" y="3962401"/>
            <a:ext cx="32004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sz="28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K =</a:t>
            </a:r>
            <a:r>
              <a: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kumimoji="1" 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½</a:t>
            </a:r>
            <a:r>
              <a:rPr kumimoji="1" lang="en-US" sz="2800" i="1">
                <a:solidFill>
                  <a:srgbClr val="FFFFFF"/>
                </a:solidFill>
              </a:rPr>
              <a:t>m</a:t>
            </a:r>
            <a:r>
              <a:rPr kumimoji="1" lang="en-US" sz="2800" i="1" baseline="30000">
                <a:solidFill>
                  <a:srgbClr val="FFFFFF"/>
                </a:solidFill>
              </a:rPr>
              <a:t>2</a:t>
            </a:r>
            <a:r>
              <a:rPr kumimoji="1" lang="en-US" sz="2800" i="1">
                <a:solidFill>
                  <a:srgbClr val="FFFFFF"/>
                </a:solidFill>
              </a:rPr>
              <a:t>v</a:t>
            </a:r>
            <a:r>
              <a:rPr kumimoji="1" lang="en-US" sz="2800" i="1" baseline="30000">
                <a:solidFill>
                  <a:srgbClr val="FFFFFF"/>
                </a:solidFill>
              </a:rPr>
              <a:t>2</a:t>
            </a:r>
            <a:r>
              <a:rPr kumimoji="1" 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sz="2800" i="1">
                <a:solidFill>
                  <a:srgbClr val="FFFFFF"/>
                </a:solidFill>
                <a:latin typeface="Times New Roman" panose="02020603050405020304" pitchFamily="18" charset="0"/>
              </a:rPr>
              <a:t>= ½</a:t>
            </a:r>
            <a:r>
              <a:rPr kumimoji="1" lang="en-US" sz="2800" i="1">
                <a:solidFill>
                  <a:srgbClr val="FFFFFF"/>
                </a:solidFill>
              </a:rPr>
              <a:t>p</a:t>
            </a:r>
            <a:r>
              <a:rPr kumimoji="1" lang="en-US" sz="2800" i="1" baseline="30000">
                <a:solidFill>
                  <a:srgbClr val="FFFFFF"/>
                </a:solidFill>
              </a:rPr>
              <a:t>2</a:t>
            </a:r>
            <a:endParaRPr kumimoji="1" lang="en-US" sz="2800" i="1">
              <a:solidFill>
                <a:srgbClr val="FFFFFF"/>
              </a:solidFill>
            </a:endParaRPr>
          </a:p>
        </p:txBody>
      </p:sp>
      <p:sp>
        <p:nvSpPr>
          <p:cNvPr id="912391" name="Text Box 7"/>
          <p:cNvSpPr txBox="1">
            <a:spLocks noChangeArrowheads="1"/>
          </p:cNvSpPr>
          <p:nvPr/>
        </p:nvSpPr>
        <p:spPr bwMode="auto">
          <a:xfrm>
            <a:off x="2514600" y="3810000"/>
            <a:ext cx="27432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y first Equation by </a:t>
            </a:r>
            <a:r>
              <a:rPr kumimoji="1" lang="en-US" sz="28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</p:txBody>
      </p:sp>
      <p:grpSp>
        <p:nvGrpSpPr>
          <p:cNvPr id="912396" name="Group 12"/>
          <p:cNvGrpSpPr>
            <a:grpSpLocks/>
          </p:cNvGrpSpPr>
          <p:nvPr/>
        </p:nvGrpSpPr>
        <p:grpSpPr bwMode="auto">
          <a:xfrm>
            <a:off x="3341687" y="5054600"/>
            <a:ext cx="6416676" cy="660400"/>
            <a:chOff x="1145" y="3184"/>
            <a:chExt cx="4042" cy="416"/>
          </a:xfrm>
        </p:grpSpPr>
        <p:sp>
          <p:nvSpPr>
            <p:cNvPr id="912392" name="Text Box 8"/>
            <p:cNvSpPr txBox="1">
              <a:spLocks noChangeArrowheads="1"/>
            </p:cNvSpPr>
            <p:nvPr/>
          </p:nvSpPr>
          <p:spPr bwMode="auto">
            <a:xfrm>
              <a:off x="1145" y="3285"/>
              <a:ext cx="404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sz="2800" dirty="0">
                  <a:solidFill>
                    <a:srgbClr val="000000"/>
                  </a:solidFill>
                </a:rPr>
                <a:t>Momentum from </a:t>
              </a:r>
              <a:r>
                <a:rPr kumimoji="1" lang="en-US" sz="2800" i="1" dirty="0">
                  <a:solidFill>
                    <a:srgbClr val="000000"/>
                  </a:solidFill>
                </a:rPr>
                <a:t>K:</a:t>
              </a:r>
              <a:endParaRPr kumimoji="1" lang="en-US" sz="28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912393" name="Object 9"/>
            <p:cNvGraphicFramePr>
              <a:graphicFrameLocks noChangeAspect="1"/>
            </p:cNvGraphicFramePr>
            <p:nvPr/>
          </p:nvGraphicFramePr>
          <p:xfrm>
            <a:off x="3264" y="3184"/>
            <a:ext cx="124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6" imgW="723600" imgH="241200" progId="Equation.DSMT4">
                    <p:embed/>
                  </p:oleObj>
                </mc:Choice>
                <mc:Fallback>
                  <p:oleObj name="Equation" r:id="rId6" imgW="723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84"/>
                          <a:ext cx="1248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2394" name="AutoShape 10"/>
          <p:cNvSpPr>
            <a:spLocks noChangeArrowheads="1"/>
          </p:cNvSpPr>
          <p:nvPr/>
        </p:nvSpPr>
        <p:spPr bwMode="auto">
          <a:xfrm>
            <a:off x="5257800" y="3735519"/>
            <a:ext cx="685800" cy="910965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99FF33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endParaRPr kumimoji="1" lang="en-US" sz="28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0223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23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12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12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12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12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12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2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2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12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12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12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12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386" grpId="0" autoUpdateAnimBg="0"/>
      <p:bldP spid="912387" grpId="0" autoUpdateAnimBg="0"/>
      <p:bldP spid="912389" grpId="0" autoUpdateAnimBg="0"/>
      <p:bldP spid="912390" grpId="0" autoUpdateAnimBg="0"/>
      <p:bldP spid="912391" grpId="0" autoUpdateAnimBg="0"/>
      <p:bldP spid="91239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7467600" cy="1219200"/>
          </a:xfrm>
        </p:spPr>
        <p:txBody>
          <a:bodyPr/>
          <a:lstStyle/>
          <a:p>
            <a:r>
              <a:rPr lang="en-US" sz="2800" u="sng"/>
              <a:t>Example 5:</a:t>
            </a:r>
            <a:r>
              <a:rPr lang="en-US" sz="2800"/>
              <a:t> </a:t>
            </a:r>
            <a:r>
              <a:rPr lang="en-US" sz="2800">
                <a:solidFill>
                  <a:schemeClr val="tx1"/>
                </a:solidFill>
              </a:rPr>
              <a:t>What is the de Broglie wavelength of a 90-eV electron? (</a:t>
            </a:r>
            <a:r>
              <a:rPr lang="en-US" sz="2800" i="1">
                <a:solidFill>
                  <a:schemeClr val="tx1"/>
                </a:solidFill>
              </a:rPr>
              <a:t>m</a:t>
            </a:r>
            <a:r>
              <a:rPr lang="en-US" sz="2800" i="1" baseline="-25000">
                <a:solidFill>
                  <a:schemeClr val="tx1"/>
                </a:solidFill>
              </a:rPr>
              <a:t>e</a:t>
            </a:r>
            <a:r>
              <a:rPr lang="en-US" sz="2800">
                <a:solidFill>
                  <a:schemeClr val="tx1"/>
                </a:solidFill>
              </a:rPr>
              <a:t> = 9.1 x 10</a:t>
            </a:r>
            <a:r>
              <a:rPr lang="en-US" sz="2800" baseline="30000">
                <a:solidFill>
                  <a:schemeClr val="tx1"/>
                </a:solidFill>
              </a:rPr>
              <a:t>-31</a:t>
            </a:r>
            <a:r>
              <a:rPr lang="en-US" sz="2800">
                <a:solidFill>
                  <a:schemeClr val="tx1"/>
                </a:solidFill>
              </a:rPr>
              <a:t> kg.) </a:t>
            </a:r>
            <a:endParaRPr lang="en-US" sz="2800" u="sng"/>
          </a:p>
        </p:txBody>
      </p:sp>
      <p:grpSp>
        <p:nvGrpSpPr>
          <p:cNvPr id="906266" name="Group 26"/>
          <p:cNvGrpSpPr>
            <a:grpSpLocks/>
          </p:cNvGrpSpPr>
          <p:nvPr/>
        </p:nvGrpSpPr>
        <p:grpSpPr bwMode="auto">
          <a:xfrm>
            <a:off x="7972426" y="1201740"/>
            <a:ext cx="2144713" cy="973138"/>
            <a:chOff x="3822" y="1189"/>
            <a:chExt cx="1351" cy="613"/>
          </a:xfrm>
        </p:grpSpPr>
        <p:sp>
          <p:nvSpPr>
            <p:cNvPr id="906243" name="Rectangle 3"/>
            <p:cNvSpPr>
              <a:spLocks noChangeArrowheads="1"/>
            </p:cNvSpPr>
            <p:nvPr/>
          </p:nvSpPr>
          <p:spPr bwMode="auto">
            <a:xfrm>
              <a:off x="3822" y="1218"/>
              <a:ext cx="1351" cy="566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square" anchor="ctr"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endPara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06244" name="Oval 4"/>
            <p:cNvSpPr>
              <a:spLocks noChangeArrowheads="1"/>
            </p:cNvSpPr>
            <p:nvPr/>
          </p:nvSpPr>
          <p:spPr bwMode="auto">
            <a:xfrm>
              <a:off x="4176" y="1189"/>
              <a:ext cx="164" cy="406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endPara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06245" name="Text Box 5"/>
            <p:cNvSpPr txBox="1">
              <a:spLocks noChangeArrowheads="1"/>
            </p:cNvSpPr>
            <p:nvPr/>
          </p:nvSpPr>
          <p:spPr bwMode="auto">
            <a:xfrm>
              <a:off x="4174" y="1250"/>
              <a:ext cx="2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sz="2800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906246" name="Text Box 6"/>
            <p:cNvSpPr txBox="1">
              <a:spLocks noChangeArrowheads="1"/>
            </p:cNvSpPr>
            <p:nvPr/>
          </p:nvSpPr>
          <p:spPr bwMode="auto">
            <a:xfrm>
              <a:off x="4080" y="148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kumimoji="1" lang="en-US" sz="2800" baseline="30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kumimoji="1"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06247" name="Line 7"/>
            <p:cNvSpPr>
              <a:spLocks noChangeShapeType="1"/>
            </p:cNvSpPr>
            <p:nvPr/>
          </p:nvSpPr>
          <p:spPr bwMode="auto">
            <a:xfrm>
              <a:off x="4368" y="1392"/>
              <a:ext cx="288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endPara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06248" name="Text Box 8"/>
            <p:cNvSpPr txBox="1">
              <a:spLocks noChangeArrowheads="1"/>
            </p:cNvSpPr>
            <p:nvPr/>
          </p:nvSpPr>
          <p:spPr bwMode="auto">
            <a:xfrm>
              <a:off x="4381" y="1515"/>
              <a:ext cx="76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sz="2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0 eV</a:t>
              </a:r>
            </a:p>
          </p:txBody>
        </p:sp>
        <p:sp>
          <p:nvSpPr>
            <p:cNvPr id="906249" name="Line 9"/>
            <p:cNvSpPr>
              <a:spLocks noChangeShapeType="1"/>
            </p:cNvSpPr>
            <p:nvPr/>
          </p:nvSpPr>
          <p:spPr bwMode="auto">
            <a:xfrm>
              <a:off x="3888" y="13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endPara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06250" name="Line 10"/>
            <p:cNvSpPr>
              <a:spLocks noChangeShapeType="1"/>
            </p:cNvSpPr>
            <p:nvPr/>
          </p:nvSpPr>
          <p:spPr bwMode="auto">
            <a:xfrm>
              <a:off x="3984" y="14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</a:pPr>
              <a:endPara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906253" name="Text Box 13"/>
          <p:cNvSpPr txBox="1">
            <a:spLocks noChangeArrowheads="1"/>
          </p:cNvSpPr>
          <p:nvPr/>
        </p:nvSpPr>
        <p:spPr bwMode="auto">
          <a:xfrm>
            <a:off x="2438400" y="2286000"/>
            <a:ext cx="48006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xt, we find momentum from the kinetic energy:</a:t>
            </a:r>
          </a:p>
        </p:txBody>
      </p:sp>
      <p:graphicFrame>
        <p:nvGraphicFramePr>
          <p:cNvPr id="906262" name="Object 22"/>
          <p:cNvGraphicFramePr>
            <a:graphicFrameLocks noChangeAspect="1"/>
          </p:cNvGraphicFramePr>
          <p:nvPr/>
        </p:nvGraphicFramePr>
        <p:xfrm>
          <a:off x="7086600" y="2362200"/>
          <a:ext cx="198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362200"/>
                        <a:ext cx="1981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3" name="Object 23"/>
          <p:cNvGraphicFramePr>
            <a:graphicFrameLocks noChangeAspect="1"/>
          </p:cNvGraphicFramePr>
          <p:nvPr/>
        </p:nvGraphicFramePr>
        <p:xfrm>
          <a:off x="2376488" y="3352801"/>
          <a:ext cx="54594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7" imgW="2209680" imgH="279360" progId="Equation.DSMT4">
                  <p:embed/>
                </p:oleObj>
              </mc:Choice>
              <mc:Fallback>
                <p:oleObj name="Equation" r:id="rId7" imgW="2209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352801"/>
                        <a:ext cx="54594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5" name="Object 25"/>
          <p:cNvGraphicFramePr>
            <a:graphicFrameLocks noChangeAspect="1"/>
          </p:cNvGraphicFramePr>
          <p:nvPr/>
        </p:nvGraphicFramePr>
        <p:xfrm>
          <a:off x="2438400" y="1162051"/>
          <a:ext cx="5334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9" imgW="2463480" imgH="482400" progId="Equation.DSMT4">
                  <p:embed/>
                </p:oleObj>
              </mc:Choice>
              <mc:Fallback>
                <p:oleObj name="Equation" r:id="rId9" imgW="2463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62051"/>
                        <a:ext cx="53340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6267" name="Text Box 27"/>
          <p:cNvSpPr txBox="1">
            <a:spLocks noChangeArrowheads="1"/>
          </p:cNvSpPr>
          <p:nvPr/>
        </p:nvSpPr>
        <p:spPr bwMode="auto">
          <a:xfrm>
            <a:off x="2514600" y="4267201"/>
            <a:ext cx="4114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sz="28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 = </a:t>
            </a:r>
            <a:r>
              <a: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12</a:t>
            </a:r>
            <a:r>
              <a:rPr kumimoji="1" lang="en-US" sz="28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 10</a:t>
            </a:r>
            <a:r>
              <a:rPr kumimoji="1" lang="en-US" sz="2800" baseline="30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24</a:t>
            </a:r>
            <a:r>
              <a:rPr kumimoji="1"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kg m/s</a:t>
            </a:r>
            <a:endParaRPr kumimoji="1" lang="en-US" sz="2800" i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06271" name="Object 31"/>
          <p:cNvGraphicFramePr>
            <a:graphicFrameLocks noChangeAspect="1"/>
          </p:cNvGraphicFramePr>
          <p:nvPr/>
        </p:nvGraphicFramePr>
        <p:xfrm>
          <a:off x="8001001" y="3505201"/>
          <a:ext cx="214471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1" imgW="774360" imgH="419040" progId="Equation.DSMT4">
                  <p:embed/>
                </p:oleObj>
              </mc:Choice>
              <mc:Fallback>
                <p:oleObj name="Equation" r:id="rId11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3505201"/>
                        <a:ext cx="2144713" cy="11604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72" name="Object 32"/>
          <p:cNvGraphicFramePr>
            <a:graphicFrameLocks noChangeAspect="1"/>
          </p:cNvGraphicFramePr>
          <p:nvPr/>
        </p:nvGraphicFramePr>
        <p:xfrm>
          <a:off x="2362201" y="4953001"/>
          <a:ext cx="481647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3" imgW="1739880" imgH="444240" progId="Equation.DSMT4">
                  <p:embed/>
                </p:oleObj>
              </mc:Choice>
              <mc:Fallback>
                <p:oleObj name="Equation" r:id="rId13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4953001"/>
                        <a:ext cx="4816475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6273" name="Text Box 33"/>
          <p:cNvSpPr txBox="1">
            <a:spLocks noChangeArrowheads="1"/>
          </p:cNvSpPr>
          <p:nvPr/>
        </p:nvSpPr>
        <p:spPr bwMode="auto">
          <a:xfrm>
            <a:off x="7543800" y="5257801"/>
            <a:ext cx="2514600" cy="64325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>
            <a:spAutoFit/>
          </a:bodyPr>
          <a:lstStyle/>
          <a:p>
            <a:pPr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sz="280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kumimoji="1" lang="en-US" sz="2800">
                <a:solidFill>
                  <a:srgbClr val="000000"/>
                </a:solidFill>
              </a:rPr>
              <a:t> = 0.122 nm</a:t>
            </a:r>
            <a:endParaRPr kumimoji="1" lang="en-US" sz="2800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7425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06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6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6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0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6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06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0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0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0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0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06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06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0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0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6242" grpId="0" autoUpdateAnimBg="0"/>
      <p:bldP spid="906253" grpId="0" autoUpdateAnimBg="0"/>
      <p:bldP spid="906267" grpId="0" autoUpdateAnimBg="0"/>
      <p:bldP spid="906273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visson-</a:t>
            </a:r>
            <a:r>
              <a:rPr lang="en-US" dirty="0" err="1" smtClean="0"/>
              <a:t>Germer</a:t>
            </a:r>
            <a:r>
              <a:rPr lang="en-US" dirty="0" smtClean="0"/>
              <a:t>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sured wavelength of electrons (by accident)</a:t>
            </a:r>
          </a:p>
          <a:p>
            <a:r>
              <a:rPr lang="en-US" dirty="0" smtClean="0"/>
              <a:t>Confirmation of de Broglie’s idea</a:t>
            </a:r>
          </a:p>
          <a:p>
            <a:r>
              <a:rPr lang="en-US" dirty="0" smtClean="0"/>
              <a:t>Used diffraction measurements on electrons from crystals</a:t>
            </a:r>
          </a:p>
          <a:p>
            <a:r>
              <a:rPr lang="en-US" dirty="0" smtClean="0"/>
              <a:t>Showed wave nature of electrons</a:t>
            </a:r>
          </a:p>
          <a:p>
            <a:r>
              <a:rPr lang="en-US" dirty="0" smtClean="0"/>
              <a:t>Other experiments have showed diffraction patterns for atoms, neutr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33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– Electron Microsco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eater resolving power than optical microscope</a:t>
            </a:r>
          </a:p>
          <a:p>
            <a:r>
              <a:rPr lang="en-US" dirty="0" smtClean="0"/>
              <a:t>No microscope can resolve details significantly smaller than the wavelength of the radiation used to illuminate</a:t>
            </a:r>
          </a:p>
          <a:p>
            <a:r>
              <a:rPr lang="en-US" dirty="0" smtClean="0"/>
              <a:t>So electron beam lets us look at smaller objec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02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01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 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3346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 Rays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895 – Wilhelm Roentgen noticed a fluorescent screen glowed when it was several meters away from electric discharges of gases and even with cardboard in between</a:t>
            </a:r>
          </a:p>
          <a:p>
            <a:r>
              <a:rPr lang="en-US" dirty="0" smtClean="0"/>
              <a:t>This must be some mysterious radiation</a:t>
            </a:r>
          </a:p>
          <a:p>
            <a:r>
              <a:rPr lang="en-US" dirty="0" smtClean="0"/>
              <a:t>Called them x-rays</a:t>
            </a:r>
          </a:p>
          <a:p>
            <a:r>
              <a:rPr lang="en-US" dirty="0" smtClean="0"/>
              <a:t>Traveled at the speed of light</a:t>
            </a:r>
          </a:p>
          <a:p>
            <a:r>
              <a:rPr lang="en-US" dirty="0" smtClean="0"/>
              <a:t>Could not be deflected by electric or magnetic fiel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11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 Rays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912 – Max von Laue – x-rays are electromagnetic waves with short wavelengths</a:t>
            </a:r>
          </a:p>
          <a:p>
            <a:r>
              <a:rPr lang="en-US" dirty="0" smtClean="0"/>
              <a:t>Then we should be able to diffract x rays using crystal lattice for diffraction grating</a:t>
            </a:r>
          </a:p>
          <a:p>
            <a:r>
              <a:rPr lang="en-US" dirty="0" smtClean="0"/>
              <a:t>Use x-ray diffraction to study matter (spacing between atom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646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 Ray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avelengths are around 0.1 nm</a:t>
            </a:r>
          </a:p>
          <a:p>
            <a:r>
              <a:rPr lang="en-US" dirty="0" smtClean="0"/>
              <a:t>Part of electromagnetic spectrum</a:t>
            </a:r>
          </a:p>
          <a:p>
            <a:r>
              <a:rPr lang="en-US" dirty="0" smtClean="0"/>
              <a:t>Higher frequencies than UV</a:t>
            </a:r>
          </a:p>
          <a:p>
            <a:r>
              <a:rPr lang="en-US" dirty="0" smtClean="0"/>
              <a:t>Can penetrate most materials</a:t>
            </a:r>
          </a:p>
          <a:p>
            <a:r>
              <a:rPr lang="en-US" dirty="0" smtClean="0"/>
              <a:t>Produced when high-speed electrons are suddenly slowed down</a:t>
            </a:r>
          </a:p>
          <a:p>
            <a:pPr marL="457200" lvl="1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6917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7832" y="146398"/>
            <a:ext cx="8165805" cy="639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73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cilitating A Meeting - Dale Carnegie Training (R)">
  <a:themeElements>
    <a:clrScheme name="Facilitating A Meeting - Dale Carnegie Training (R) 1">
      <a:dk1>
        <a:srgbClr val="4D4D4D"/>
      </a:dk1>
      <a:lt1>
        <a:srgbClr val="FFFFFF"/>
      </a:lt1>
      <a:dk2>
        <a:srgbClr val="006666"/>
      </a:dk2>
      <a:lt2>
        <a:srgbClr val="CC9900"/>
      </a:lt2>
      <a:accent1>
        <a:srgbClr val="CC9900"/>
      </a:accent1>
      <a:accent2>
        <a:srgbClr val="800000"/>
      </a:accent2>
      <a:accent3>
        <a:srgbClr val="AAB8B8"/>
      </a:accent3>
      <a:accent4>
        <a:srgbClr val="DADADA"/>
      </a:accent4>
      <a:accent5>
        <a:srgbClr val="E2CAAA"/>
      </a:accent5>
      <a:accent6>
        <a:srgbClr val="730000"/>
      </a:accent6>
      <a:hlink>
        <a:srgbClr val="C0C0C0"/>
      </a:hlink>
      <a:folHlink>
        <a:srgbClr val="969696"/>
      </a:folHlink>
    </a:clrScheme>
    <a:fontScheme name="Facilitating A Meeting - Dale Carnegie Training (R)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85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85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</a:defRPr>
        </a:defPPr>
      </a:lstStyle>
    </a:lnDef>
  </a:objectDefaults>
  <a:extraClrSchemeLst>
    <a:extraClrScheme>
      <a:clrScheme name="Facilitating A Meeting - Dale Carnegie Training (R) 1">
        <a:dk1>
          <a:srgbClr val="4D4D4D"/>
        </a:dk1>
        <a:lt1>
          <a:srgbClr val="FFFFFF"/>
        </a:lt1>
        <a:dk2>
          <a:srgbClr val="006666"/>
        </a:dk2>
        <a:lt2>
          <a:srgbClr val="CC9900"/>
        </a:lt2>
        <a:accent1>
          <a:srgbClr val="CC9900"/>
        </a:accent1>
        <a:accent2>
          <a:srgbClr val="800000"/>
        </a:accent2>
        <a:accent3>
          <a:srgbClr val="AAB8B8"/>
        </a:accent3>
        <a:accent4>
          <a:srgbClr val="DADADA"/>
        </a:accent4>
        <a:accent5>
          <a:srgbClr val="E2CAAA"/>
        </a:accent5>
        <a:accent6>
          <a:srgbClr val="730000"/>
        </a:accent6>
        <a:hlink>
          <a:srgbClr val="C0C0C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2">
        <a:dk1>
          <a:srgbClr val="4D4D4D"/>
        </a:dk1>
        <a:lt1>
          <a:srgbClr val="99CCFF"/>
        </a:lt1>
        <a:dk2>
          <a:srgbClr val="4D4D4D"/>
        </a:dk2>
        <a:lt2>
          <a:srgbClr val="000000"/>
        </a:lt2>
        <a:accent1>
          <a:srgbClr val="990099"/>
        </a:accent1>
        <a:accent2>
          <a:srgbClr val="FFCC00"/>
        </a:accent2>
        <a:accent3>
          <a:srgbClr val="CAE2FF"/>
        </a:accent3>
        <a:accent4>
          <a:srgbClr val="404040"/>
        </a:accent4>
        <a:accent5>
          <a:srgbClr val="CAAACA"/>
        </a:accent5>
        <a:accent6>
          <a:srgbClr val="E7B9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3">
        <a:dk1>
          <a:srgbClr val="010000"/>
        </a:dk1>
        <a:lt1>
          <a:srgbClr val="C0C0C0"/>
        </a:lt1>
        <a:dk2>
          <a:srgbClr val="010000"/>
        </a:dk2>
        <a:lt2>
          <a:srgbClr val="C0C0C0"/>
        </a:lt2>
        <a:accent1>
          <a:srgbClr val="969696"/>
        </a:accent1>
        <a:accent2>
          <a:srgbClr val="000000"/>
        </a:accent2>
        <a:accent3>
          <a:srgbClr val="DCDCDC"/>
        </a:accent3>
        <a:accent4>
          <a:srgbClr val="010000"/>
        </a:accent4>
        <a:accent5>
          <a:srgbClr val="C9C9C9"/>
        </a:accent5>
        <a:accent6>
          <a:srgbClr val="0000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4">
        <a:dk1>
          <a:srgbClr val="000000"/>
        </a:dk1>
        <a:lt1>
          <a:srgbClr val="FFFF00"/>
        </a:lt1>
        <a:dk2>
          <a:srgbClr val="000066"/>
        </a:dk2>
        <a:lt2>
          <a:srgbClr val="99CC00"/>
        </a:lt2>
        <a:accent1>
          <a:srgbClr val="99CC00"/>
        </a:accent1>
        <a:accent2>
          <a:srgbClr val="FFFF00"/>
        </a:accent2>
        <a:accent3>
          <a:srgbClr val="AAAAB8"/>
        </a:accent3>
        <a:accent4>
          <a:srgbClr val="DADA00"/>
        </a:accent4>
        <a:accent5>
          <a:srgbClr val="CAE2AA"/>
        </a:accent5>
        <a:accent6>
          <a:srgbClr val="E7E700"/>
        </a:accent6>
        <a:hlink>
          <a:srgbClr val="9999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5">
        <a:dk1>
          <a:srgbClr val="969696"/>
        </a:dk1>
        <a:lt1>
          <a:srgbClr val="FFCC00"/>
        </a:lt1>
        <a:dk2>
          <a:srgbClr val="FF6600"/>
        </a:dk2>
        <a:lt2>
          <a:srgbClr val="009900"/>
        </a:lt2>
        <a:accent1>
          <a:srgbClr val="FFCC00"/>
        </a:accent1>
        <a:accent2>
          <a:srgbClr val="009900"/>
        </a:accent2>
        <a:accent3>
          <a:srgbClr val="FFB8AA"/>
        </a:accent3>
        <a:accent4>
          <a:srgbClr val="DAAE00"/>
        </a:accent4>
        <a:accent5>
          <a:srgbClr val="FFE2AA"/>
        </a:accent5>
        <a:accent6>
          <a:srgbClr val="008A00"/>
        </a:accent6>
        <a:hlink>
          <a:srgbClr val="FFFFFF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6">
        <a:dk1>
          <a:srgbClr val="000000"/>
        </a:dk1>
        <a:lt1>
          <a:srgbClr val="FFCC00"/>
        </a:lt1>
        <a:dk2>
          <a:srgbClr val="336600"/>
        </a:dk2>
        <a:lt2>
          <a:srgbClr val="969696"/>
        </a:lt2>
        <a:accent1>
          <a:srgbClr val="336600"/>
        </a:accent1>
        <a:accent2>
          <a:srgbClr val="CCCC00"/>
        </a:accent2>
        <a:accent3>
          <a:srgbClr val="FFE2AA"/>
        </a:accent3>
        <a:accent4>
          <a:srgbClr val="000000"/>
        </a:accent4>
        <a:accent5>
          <a:srgbClr val="ADB8AA"/>
        </a:accent5>
        <a:accent6>
          <a:srgbClr val="B9B900"/>
        </a:accent6>
        <a:hlink>
          <a:srgbClr val="FFFFFF"/>
        </a:hlink>
        <a:folHlink>
          <a:srgbClr val="FFFFA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7">
        <a:dk1>
          <a:srgbClr val="010000"/>
        </a:dk1>
        <a:lt1>
          <a:srgbClr val="99CCFF"/>
        </a:lt1>
        <a:dk2>
          <a:srgbClr val="666633"/>
        </a:dk2>
        <a:lt2>
          <a:srgbClr val="969696"/>
        </a:lt2>
        <a:accent1>
          <a:srgbClr val="666633"/>
        </a:accent1>
        <a:accent2>
          <a:srgbClr val="FFCC00"/>
        </a:accent2>
        <a:accent3>
          <a:srgbClr val="CAE2FF"/>
        </a:accent3>
        <a:accent4>
          <a:srgbClr val="010000"/>
        </a:accent4>
        <a:accent5>
          <a:srgbClr val="B8B8AD"/>
        </a:accent5>
        <a:accent6>
          <a:srgbClr val="E7B900"/>
        </a:accent6>
        <a:hlink>
          <a:srgbClr val="FFFF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8">
        <a:dk1>
          <a:srgbClr val="9900CC"/>
        </a:dk1>
        <a:lt1>
          <a:srgbClr val="FFCC00"/>
        </a:lt1>
        <a:dk2>
          <a:srgbClr val="FF3300"/>
        </a:dk2>
        <a:lt2>
          <a:srgbClr val="969696"/>
        </a:lt2>
        <a:accent1>
          <a:srgbClr val="FF3300"/>
        </a:accent1>
        <a:accent2>
          <a:srgbClr val="FFCC00"/>
        </a:accent2>
        <a:accent3>
          <a:srgbClr val="FFE2AA"/>
        </a:accent3>
        <a:accent4>
          <a:srgbClr val="8200AE"/>
        </a:accent4>
        <a:accent5>
          <a:srgbClr val="FFADAA"/>
        </a:accent5>
        <a:accent6>
          <a:srgbClr val="E7B900"/>
        </a:accent6>
        <a:hlink>
          <a:srgbClr val="FFFFFF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Facilitating A Meeting - Dale Carnegie Training (R)">
  <a:themeElements>
    <a:clrScheme name="Facilitating A Meeting - Dale Carnegie Training (R) 1">
      <a:dk1>
        <a:srgbClr val="4D4D4D"/>
      </a:dk1>
      <a:lt1>
        <a:srgbClr val="FFFFFF"/>
      </a:lt1>
      <a:dk2>
        <a:srgbClr val="006666"/>
      </a:dk2>
      <a:lt2>
        <a:srgbClr val="CC9900"/>
      </a:lt2>
      <a:accent1>
        <a:srgbClr val="CC9900"/>
      </a:accent1>
      <a:accent2>
        <a:srgbClr val="800000"/>
      </a:accent2>
      <a:accent3>
        <a:srgbClr val="AAB8B8"/>
      </a:accent3>
      <a:accent4>
        <a:srgbClr val="DADADA"/>
      </a:accent4>
      <a:accent5>
        <a:srgbClr val="E2CAAA"/>
      </a:accent5>
      <a:accent6>
        <a:srgbClr val="730000"/>
      </a:accent6>
      <a:hlink>
        <a:srgbClr val="C0C0C0"/>
      </a:hlink>
      <a:folHlink>
        <a:srgbClr val="969696"/>
      </a:folHlink>
    </a:clrScheme>
    <a:fontScheme name="Facilitating A Meeting - Dale Carnegie Training (R)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85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85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</a:defRPr>
        </a:defPPr>
      </a:lstStyle>
    </a:lnDef>
  </a:objectDefaults>
  <a:extraClrSchemeLst>
    <a:extraClrScheme>
      <a:clrScheme name="Facilitating A Meeting - Dale Carnegie Training (R) 1">
        <a:dk1>
          <a:srgbClr val="4D4D4D"/>
        </a:dk1>
        <a:lt1>
          <a:srgbClr val="FFFFFF"/>
        </a:lt1>
        <a:dk2>
          <a:srgbClr val="006666"/>
        </a:dk2>
        <a:lt2>
          <a:srgbClr val="CC9900"/>
        </a:lt2>
        <a:accent1>
          <a:srgbClr val="CC9900"/>
        </a:accent1>
        <a:accent2>
          <a:srgbClr val="800000"/>
        </a:accent2>
        <a:accent3>
          <a:srgbClr val="AAB8B8"/>
        </a:accent3>
        <a:accent4>
          <a:srgbClr val="DADADA"/>
        </a:accent4>
        <a:accent5>
          <a:srgbClr val="E2CAAA"/>
        </a:accent5>
        <a:accent6>
          <a:srgbClr val="730000"/>
        </a:accent6>
        <a:hlink>
          <a:srgbClr val="C0C0C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2">
        <a:dk1>
          <a:srgbClr val="4D4D4D"/>
        </a:dk1>
        <a:lt1>
          <a:srgbClr val="99CCFF"/>
        </a:lt1>
        <a:dk2>
          <a:srgbClr val="4D4D4D"/>
        </a:dk2>
        <a:lt2>
          <a:srgbClr val="000000"/>
        </a:lt2>
        <a:accent1>
          <a:srgbClr val="990099"/>
        </a:accent1>
        <a:accent2>
          <a:srgbClr val="FFCC00"/>
        </a:accent2>
        <a:accent3>
          <a:srgbClr val="CAE2FF"/>
        </a:accent3>
        <a:accent4>
          <a:srgbClr val="404040"/>
        </a:accent4>
        <a:accent5>
          <a:srgbClr val="CAAACA"/>
        </a:accent5>
        <a:accent6>
          <a:srgbClr val="E7B9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3">
        <a:dk1>
          <a:srgbClr val="010000"/>
        </a:dk1>
        <a:lt1>
          <a:srgbClr val="C0C0C0"/>
        </a:lt1>
        <a:dk2>
          <a:srgbClr val="010000"/>
        </a:dk2>
        <a:lt2>
          <a:srgbClr val="C0C0C0"/>
        </a:lt2>
        <a:accent1>
          <a:srgbClr val="969696"/>
        </a:accent1>
        <a:accent2>
          <a:srgbClr val="000000"/>
        </a:accent2>
        <a:accent3>
          <a:srgbClr val="DCDCDC"/>
        </a:accent3>
        <a:accent4>
          <a:srgbClr val="010000"/>
        </a:accent4>
        <a:accent5>
          <a:srgbClr val="C9C9C9"/>
        </a:accent5>
        <a:accent6>
          <a:srgbClr val="0000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4">
        <a:dk1>
          <a:srgbClr val="000000"/>
        </a:dk1>
        <a:lt1>
          <a:srgbClr val="FFFF00"/>
        </a:lt1>
        <a:dk2>
          <a:srgbClr val="000066"/>
        </a:dk2>
        <a:lt2>
          <a:srgbClr val="99CC00"/>
        </a:lt2>
        <a:accent1>
          <a:srgbClr val="99CC00"/>
        </a:accent1>
        <a:accent2>
          <a:srgbClr val="FFFF00"/>
        </a:accent2>
        <a:accent3>
          <a:srgbClr val="AAAAB8"/>
        </a:accent3>
        <a:accent4>
          <a:srgbClr val="DADA00"/>
        </a:accent4>
        <a:accent5>
          <a:srgbClr val="CAE2AA"/>
        </a:accent5>
        <a:accent6>
          <a:srgbClr val="E7E700"/>
        </a:accent6>
        <a:hlink>
          <a:srgbClr val="9999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5">
        <a:dk1>
          <a:srgbClr val="969696"/>
        </a:dk1>
        <a:lt1>
          <a:srgbClr val="FFCC00"/>
        </a:lt1>
        <a:dk2>
          <a:srgbClr val="FF6600"/>
        </a:dk2>
        <a:lt2>
          <a:srgbClr val="009900"/>
        </a:lt2>
        <a:accent1>
          <a:srgbClr val="FFCC00"/>
        </a:accent1>
        <a:accent2>
          <a:srgbClr val="009900"/>
        </a:accent2>
        <a:accent3>
          <a:srgbClr val="FFB8AA"/>
        </a:accent3>
        <a:accent4>
          <a:srgbClr val="DAAE00"/>
        </a:accent4>
        <a:accent5>
          <a:srgbClr val="FFE2AA"/>
        </a:accent5>
        <a:accent6>
          <a:srgbClr val="008A00"/>
        </a:accent6>
        <a:hlink>
          <a:srgbClr val="FFFFFF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6">
        <a:dk1>
          <a:srgbClr val="000000"/>
        </a:dk1>
        <a:lt1>
          <a:srgbClr val="FFCC00"/>
        </a:lt1>
        <a:dk2>
          <a:srgbClr val="336600"/>
        </a:dk2>
        <a:lt2>
          <a:srgbClr val="969696"/>
        </a:lt2>
        <a:accent1>
          <a:srgbClr val="336600"/>
        </a:accent1>
        <a:accent2>
          <a:srgbClr val="CCCC00"/>
        </a:accent2>
        <a:accent3>
          <a:srgbClr val="FFE2AA"/>
        </a:accent3>
        <a:accent4>
          <a:srgbClr val="000000"/>
        </a:accent4>
        <a:accent5>
          <a:srgbClr val="ADB8AA"/>
        </a:accent5>
        <a:accent6>
          <a:srgbClr val="B9B900"/>
        </a:accent6>
        <a:hlink>
          <a:srgbClr val="FFFFFF"/>
        </a:hlink>
        <a:folHlink>
          <a:srgbClr val="FFFFA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7">
        <a:dk1>
          <a:srgbClr val="010000"/>
        </a:dk1>
        <a:lt1>
          <a:srgbClr val="99CCFF"/>
        </a:lt1>
        <a:dk2>
          <a:srgbClr val="666633"/>
        </a:dk2>
        <a:lt2>
          <a:srgbClr val="969696"/>
        </a:lt2>
        <a:accent1>
          <a:srgbClr val="666633"/>
        </a:accent1>
        <a:accent2>
          <a:srgbClr val="FFCC00"/>
        </a:accent2>
        <a:accent3>
          <a:srgbClr val="CAE2FF"/>
        </a:accent3>
        <a:accent4>
          <a:srgbClr val="010000"/>
        </a:accent4>
        <a:accent5>
          <a:srgbClr val="B8B8AD"/>
        </a:accent5>
        <a:accent6>
          <a:srgbClr val="E7B900"/>
        </a:accent6>
        <a:hlink>
          <a:srgbClr val="FFFF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8">
        <a:dk1>
          <a:srgbClr val="9900CC"/>
        </a:dk1>
        <a:lt1>
          <a:srgbClr val="FFCC00"/>
        </a:lt1>
        <a:dk2>
          <a:srgbClr val="FF3300"/>
        </a:dk2>
        <a:lt2>
          <a:srgbClr val="969696"/>
        </a:lt2>
        <a:accent1>
          <a:srgbClr val="FF3300"/>
        </a:accent1>
        <a:accent2>
          <a:srgbClr val="FFCC00"/>
        </a:accent2>
        <a:accent3>
          <a:srgbClr val="FFE2AA"/>
        </a:accent3>
        <a:accent4>
          <a:srgbClr val="8200AE"/>
        </a:accent4>
        <a:accent5>
          <a:srgbClr val="FFADAA"/>
        </a:accent5>
        <a:accent6>
          <a:srgbClr val="E7B900"/>
        </a:accent6>
        <a:hlink>
          <a:srgbClr val="FFFFFF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Facilitating A Meeting - Dale Carnegie Training (R)">
  <a:themeElements>
    <a:clrScheme name="Facilitating A Meeting - Dale Carnegie Training (R) 1">
      <a:dk1>
        <a:srgbClr val="4D4D4D"/>
      </a:dk1>
      <a:lt1>
        <a:srgbClr val="FFFFFF"/>
      </a:lt1>
      <a:dk2>
        <a:srgbClr val="006666"/>
      </a:dk2>
      <a:lt2>
        <a:srgbClr val="CC9900"/>
      </a:lt2>
      <a:accent1>
        <a:srgbClr val="CC9900"/>
      </a:accent1>
      <a:accent2>
        <a:srgbClr val="800000"/>
      </a:accent2>
      <a:accent3>
        <a:srgbClr val="AAB8B8"/>
      </a:accent3>
      <a:accent4>
        <a:srgbClr val="DADADA"/>
      </a:accent4>
      <a:accent5>
        <a:srgbClr val="E2CAAA"/>
      </a:accent5>
      <a:accent6>
        <a:srgbClr val="730000"/>
      </a:accent6>
      <a:hlink>
        <a:srgbClr val="C0C0C0"/>
      </a:hlink>
      <a:folHlink>
        <a:srgbClr val="969696"/>
      </a:folHlink>
    </a:clrScheme>
    <a:fontScheme name="Facilitating A Meeting - Dale Carnegie Training (R)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85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85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anose="020B0604030504040204" pitchFamily="34" charset="0"/>
          </a:defRPr>
        </a:defPPr>
      </a:lstStyle>
    </a:lnDef>
  </a:objectDefaults>
  <a:extraClrSchemeLst>
    <a:extraClrScheme>
      <a:clrScheme name="Facilitating A Meeting - Dale Carnegie Training (R) 1">
        <a:dk1>
          <a:srgbClr val="4D4D4D"/>
        </a:dk1>
        <a:lt1>
          <a:srgbClr val="FFFFFF"/>
        </a:lt1>
        <a:dk2>
          <a:srgbClr val="006666"/>
        </a:dk2>
        <a:lt2>
          <a:srgbClr val="CC9900"/>
        </a:lt2>
        <a:accent1>
          <a:srgbClr val="CC9900"/>
        </a:accent1>
        <a:accent2>
          <a:srgbClr val="800000"/>
        </a:accent2>
        <a:accent3>
          <a:srgbClr val="AAB8B8"/>
        </a:accent3>
        <a:accent4>
          <a:srgbClr val="DADADA"/>
        </a:accent4>
        <a:accent5>
          <a:srgbClr val="E2CAAA"/>
        </a:accent5>
        <a:accent6>
          <a:srgbClr val="730000"/>
        </a:accent6>
        <a:hlink>
          <a:srgbClr val="C0C0C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2">
        <a:dk1>
          <a:srgbClr val="4D4D4D"/>
        </a:dk1>
        <a:lt1>
          <a:srgbClr val="99CCFF"/>
        </a:lt1>
        <a:dk2>
          <a:srgbClr val="4D4D4D"/>
        </a:dk2>
        <a:lt2>
          <a:srgbClr val="000000"/>
        </a:lt2>
        <a:accent1>
          <a:srgbClr val="990099"/>
        </a:accent1>
        <a:accent2>
          <a:srgbClr val="FFCC00"/>
        </a:accent2>
        <a:accent3>
          <a:srgbClr val="CAE2FF"/>
        </a:accent3>
        <a:accent4>
          <a:srgbClr val="404040"/>
        </a:accent4>
        <a:accent5>
          <a:srgbClr val="CAAACA"/>
        </a:accent5>
        <a:accent6>
          <a:srgbClr val="E7B9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3">
        <a:dk1>
          <a:srgbClr val="010000"/>
        </a:dk1>
        <a:lt1>
          <a:srgbClr val="C0C0C0"/>
        </a:lt1>
        <a:dk2>
          <a:srgbClr val="010000"/>
        </a:dk2>
        <a:lt2>
          <a:srgbClr val="C0C0C0"/>
        </a:lt2>
        <a:accent1>
          <a:srgbClr val="969696"/>
        </a:accent1>
        <a:accent2>
          <a:srgbClr val="000000"/>
        </a:accent2>
        <a:accent3>
          <a:srgbClr val="DCDCDC"/>
        </a:accent3>
        <a:accent4>
          <a:srgbClr val="010000"/>
        </a:accent4>
        <a:accent5>
          <a:srgbClr val="C9C9C9"/>
        </a:accent5>
        <a:accent6>
          <a:srgbClr val="0000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4">
        <a:dk1>
          <a:srgbClr val="000000"/>
        </a:dk1>
        <a:lt1>
          <a:srgbClr val="FFFF00"/>
        </a:lt1>
        <a:dk2>
          <a:srgbClr val="000066"/>
        </a:dk2>
        <a:lt2>
          <a:srgbClr val="99CC00"/>
        </a:lt2>
        <a:accent1>
          <a:srgbClr val="99CC00"/>
        </a:accent1>
        <a:accent2>
          <a:srgbClr val="FFFF00"/>
        </a:accent2>
        <a:accent3>
          <a:srgbClr val="AAAAB8"/>
        </a:accent3>
        <a:accent4>
          <a:srgbClr val="DADA00"/>
        </a:accent4>
        <a:accent5>
          <a:srgbClr val="CAE2AA"/>
        </a:accent5>
        <a:accent6>
          <a:srgbClr val="E7E700"/>
        </a:accent6>
        <a:hlink>
          <a:srgbClr val="9999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5">
        <a:dk1>
          <a:srgbClr val="969696"/>
        </a:dk1>
        <a:lt1>
          <a:srgbClr val="FFCC00"/>
        </a:lt1>
        <a:dk2>
          <a:srgbClr val="FF6600"/>
        </a:dk2>
        <a:lt2>
          <a:srgbClr val="009900"/>
        </a:lt2>
        <a:accent1>
          <a:srgbClr val="FFCC00"/>
        </a:accent1>
        <a:accent2>
          <a:srgbClr val="009900"/>
        </a:accent2>
        <a:accent3>
          <a:srgbClr val="FFB8AA"/>
        </a:accent3>
        <a:accent4>
          <a:srgbClr val="DAAE00"/>
        </a:accent4>
        <a:accent5>
          <a:srgbClr val="FFE2AA"/>
        </a:accent5>
        <a:accent6>
          <a:srgbClr val="008A00"/>
        </a:accent6>
        <a:hlink>
          <a:srgbClr val="FFFFFF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6">
        <a:dk1>
          <a:srgbClr val="000000"/>
        </a:dk1>
        <a:lt1>
          <a:srgbClr val="FFCC00"/>
        </a:lt1>
        <a:dk2>
          <a:srgbClr val="336600"/>
        </a:dk2>
        <a:lt2>
          <a:srgbClr val="969696"/>
        </a:lt2>
        <a:accent1>
          <a:srgbClr val="336600"/>
        </a:accent1>
        <a:accent2>
          <a:srgbClr val="CCCC00"/>
        </a:accent2>
        <a:accent3>
          <a:srgbClr val="FFE2AA"/>
        </a:accent3>
        <a:accent4>
          <a:srgbClr val="000000"/>
        </a:accent4>
        <a:accent5>
          <a:srgbClr val="ADB8AA"/>
        </a:accent5>
        <a:accent6>
          <a:srgbClr val="B9B900"/>
        </a:accent6>
        <a:hlink>
          <a:srgbClr val="FFFFFF"/>
        </a:hlink>
        <a:folHlink>
          <a:srgbClr val="FFFFA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7">
        <a:dk1>
          <a:srgbClr val="010000"/>
        </a:dk1>
        <a:lt1>
          <a:srgbClr val="99CCFF"/>
        </a:lt1>
        <a:dk2>
          <a:srgbClr val="666633"/>
        </a:dk2>
        <a:lt2>
          <a:srgbClr val="969696"/>
        </a:lt2>
        <a:accent1>
          <a:srgbClr val="666633"/>
        </a:accent1>
        <a:accent2>
          <a:srgbClr val="FFCC00"/>
        </a:accent2>
        <a:accent3>
          <a:srgbClr val="CAE2FF"/>
        </a:accent3>
        <a:accent4>
          <a:srgbClr val="010000"/>
        </a:accent4>
        <a:accent5>
          <a:srgbClr val="B8B8AD"/>
        </a:accent5>
        <a:accent6>
          <a:srgbClr val="E7B900"/>
        </a:accent6>
        <a:hlink>
          <a:srgbClr val="FFFF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8">
        <a:dk1>
          <a:srgbClr val="9900CC"/>
        </a:dk1>
        <a:lt1>
          <a:srgbClr val="FFCC00"/>
        </a:lt1>
        <a:dk2>
          <a:srgbClr val="FF3300"/>
        </a:dk2>
        <a:lt2>
          <a:srgbClr val="969696"/>
        </a:lt2>
        <a:accent1>
          <a:srgbClr val="FF3300"/>
        </a:accent1>
        <a:accent2>
          <a:srgbClr val="FFCC00"/>
        </a:accent2>
        <a:accent3>
          <a:srgbClr val="FFE2AA"/>
        </a:accent3>
        <a:accent4>
          <a:srgbClr val="8200AE"/>
        </a:accent4>
        <a:accent5>
          <a:srgbClr val="FFADAA"/>
        </a:accent5>
        <a:accent6>
          <a:srgbClr val="E7B900"/>
        </a:accent6>
        <a:hlink>
          <a:srgbClr val="FFFFFF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</TotalTime>
  <Words>793</Words>
  <Application>Microsoft Office PowerPoint</Application>
  <PresentationFormat>Widescreen</PresentationFormat>
  <Paragraphs>103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ial</vt:lpstr>
      <vt:lpstr>Calibri</vt:lpstr>
      <vt:lpstr>Calibri Light</vt:lpstr>
      <vt:lpstr>Symbol</vt:lpstr>
      <vt:lpstr>Tahoma</vt:lpstr>
      <vt:lpstr>Times New Roman</vt:lpstr>
      <vt:lpstr>Office Theme</vt:lpstr>
      <vt:lpstr>Facilitating A Meeting - Dale Carnegie Training (R)</vt:lpstr>
      <vt:lpstr>1_Facilitating A Meeting - Dale Carnegie Training (R)</vt:lpstr>
      <vt:lpstr>2_Facilitating A Meeting - Dale Carnegie Training (R)</vt:lpstr>
      <vt:lpstr>Equation</vt:lpstr>
      <vt:lpstr>PowerPoint Presentation</vt:lpstr>
      <vt:lpstr>PowerPoint Presentation</vt:lpstr>
      <vt:lpstr>Plan for Today (AP Physics 2)</vt:lpstr>
      <vt:lpstr>AP Problems</vt:lpstr>
      <vt:lpstr>X Rays</vt:lpstr>
      <vt:lpstr>X Rays Background</vt:lpstr>
      <vt:lpstr>X Rays Background</vt:lpstr>
      <vt:lpstr>X Rays </vt:lpstr>
      <vt:lpstr>PowerPoint Presentation</vt:lpstr>
      <vt:lpstr>X Rays</vt:lpstr>
      <vt:lpstr>Energy of electron transformed to photon</vt:lpstr>
      <vt:lpstr>X Rays Continued</vt:lpstr>
      <vt:lpstr>Bragg’s Law</vt:lpstr>
      <vt:lpstr>PowerPoint Presentation</vt:lpstr>
      <vt:lpstr>Bragg’s Law</vt:lpstr>
      <vt:lpstr>Importance of X-Ray Diffraction</vt:lpstr>
      <vt:lpstr>Compton Effect</vt:lpstr>
      <vt:lpstr>Compton Effect</vt:lpstr>
      <vt:lpstr>Compton Effect Explanation</vt:lpstr>
      <vt:lpstr>Compton Shift Formula</vt:lpstr>
      <vt:lpstr>Compton Wavelength</vt:lpstr>
      <vt:lpstr>Duality of Light</vt:lpstr>
      <vt:lpstr>Duality of Light</vt:lpstr>
      <vt:lpstr>Duality of Light</vt:lpstr>
      <vt:lpstr>Wave Properties of Particles</vt:lpstr>
      <vt:lpstr>Energy of a photon</vt:lpstr>
      <vt:lpstr>Momentum of a Photon</vt:lpstr>
      <vt:lpstr>de Broglie wavelength of a particle</vt:lpstr>
      <vt:lpstr>Frequency of matter waves</vt:lpstr>
      <vt:lpstr>Waves and Particles</vt:lpstr>
      <vt:lpstr>Finding Momentum from K.E.</vt:lpstr>
      <vt:lpstr>Example 5: What is the de Broglie wavelength of a 90-eV electron? (me = 9.1 x 10-31 kg.) </vt:lpstr>
      <vt:lpstr>Davisson-Germer Experiment</vt:lpstr>
      <vt:lpstr>Application – Electron Microscop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 for Today (AP Physics 2)</dc:title>
  <dc:creator>Jane Knittig</dc:creator>
  <cp:lastModifiedBy>Jane Knittig</cp:lastModifiedBy>
  <cp:revision>18</cp:revision>
  <dcterms:created xsi:type="dcterms:W3CDTF">2014-01-20T20:05:18Z</dcterms:created>
  <dcterms:modified xsi:type="dcterms:W3CDTF">2014-01-23T13:50:10Z</dcterms:modified>
</cp:coreProperties>
</file>